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  <p:sldMasterId id="2147483691" r:id="rId3"/>
    <p:sldMasterId id="2147483705" r:id="rId4"/>
  </p:sldMasterIdLst>
  <p:notesMasterIdLst>
    <p:notesMasterId r:id="rId41"/>
  </p:notesMasterIdLst>
  <p:sldIdLst>
    <p:sldId id="485" r:id="rId5"/>
    <p:sldId id="594" r:id="rId6"/>
    <p:sldId id="277" r:id="rId7"/>
    <p:sldId id="597" r:id="rId8"/>
    <p:sldId id="598" r:id="rId9"/>
    <p:sldId id="271" r:id="rId10"/>
    <p:sldId id="272" r:id="rId11"/>
    <p:sldId id="269" r:id="rId12"/>
    <p:sldId id="331" r:id="rId13"/>
    <p:sldId id="600" r:id="rId14"/>
    <p:sldId id="309" r:id="rId15"/>
    <p:sldId id="281" r:id="rId16"/>
    <p:sldId id="311" r:id="rId17"/>
    <p:sldId id="313" r:id="rId18"/>
    <p:sldId id="301" r:id="rId19"/>
    <p:sldId id="314" r:id="rId20"/>
    <p:sldId id="315" r:id="rId21"/>
    <p:sldId id="302" r:id="rId22"/>
    <p:sldId id="307" r:id="rId23"/>
    <p:sldId id="296" r:id="rId24"/>
    <p:sldId id="304" r:id="rId25"/>
    <p:sldId id="324" r:id="rId26"/>
    <p:sldId id="318" r:id="rId27"/>
    <p:sldId id="326" r:id="rId28"/>
    <p:sldId id="603" r:id="rId29"/>
    <p:sldId id="602" r:id="rId30"/>
    <p:sldId id="608" r:id="rId31"/>
    <p:sldId id="609" r:id="rId32"/>
    <p:sldId id="604" r:id="rId33"/>
    <p:sldId id="613" r:id="rId34"/>
    <p:sldId id="605" r:id="rId35"/>
    <p:sldId id="611" r:id="rId36"/>
    <p:sldId id="612" r:id="rId37"/>
    <p:sldId id="606" r:id="rId38"/>
    <p:sldId id="592" r:id="rId39"/>
    <p:sldId id="589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-702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/>
              <a:t>Thành</a:t>
            </a:r>
            <a:r>
              <a:rPr lang="en-US" sz="2400" baseline="0" dirty="0"/>
              <a:t> phần của không khí (theo thể tích)</a:t>
            </a:r>
            <a:endParaRPr lang="en-US" sz="2400" dirty="0"/>
          </a:p>
        </c:rich>
      </c:tx>
      <c:layout>
        <c:manualLayout>
          <c:xMode val="edge"/>
          <c:yMode val="edge"/>
          <c:x val="0.12988336998100752"/>
          <c:y val="9.3749999999999997E-3"/>
        </c:manualLayout>
      </c:layout>
      <c:overlay val="0"/>
      <c:spPr>
        <a:solidFill>
          <a:srgbClr val="FFFF00"/>
        </a:solidFill>
        <a:ln>
          <a:noFill/>
        </a:ln>
        <a:effectLst/>
      </c:sp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9A5-4EF0-92EF-56C6CF567881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19A5-4EF0-92EF-56C6CF567881}"/>
              </c:ext>
            </c:extLst>
          </c:dPt>
          <c:dPt>
            <c:idx val="2"/>
            <c:bubble3D val="0"/>
            <c:spPr>
              <a:gradFill rotWithShape="1">
                <a:gsLst>
                  <a:gs pos="0">
                    <a:schemeClr val="accent3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3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3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19A5-4EF0-92EF-56C6CF567881}"/>
              </c:ext>
            </c:extLst>
          </c:dPt>
          <c:dPt>
            <c:idx val="3"/>
            <c:bubble3D val="0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6B35-46AB-8549-F067079B6BA9}"/>
              </c:ext>
            </c:extLst>
          </c:dPt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200" b="1" i="1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200" b="1" i="1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200" b="1" i="1" u="none" strike="noStrike" kern="1200" baseline="0">
                      <a:solidFill>
                        <a:srgbClr val="FF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3"/>
                <c:pt idx="0">
                  <c:v>Nitơ</c:v>
                </c:pt>
                <c:pt idx="1">
                  <c:v>Oxi</c:v>
                </c:pt>
                <c:pt idx="2">
                  <c:v>Các khí khác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78</c:v>
                </c:pt>
                <c:pt idx="1">
                  <c:v>0.21</c:v>
                </c:pt>
                <c:pt idx="2">
                  <c:v>0.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1CE-4134-AA60-C7522CDA0F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delete val="1"/>
      </c:legendEntry>
      <c:layout>
        <c:manualLayout>
          <c:xMode val="edge"/>
          <c:yMode val="edge"/>
          <c:x val="9.4773786089238865E-2"/>
          <c:y val="0.8182591043307087"/>
          <c:w val="0.90522621391076119"/>
          <c:h val="0.16299089566929131"/>
        </c:manualLayout>
      </c:layout>
      <c:overlay val="0"/>
      <c:spPr>
        <a:solidFill>
          <a:srgbClr val="FFFF00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00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BBD1F-677D-487E-A05A-84561067D204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96DC7-4C31-458E-BD5D-D706B3095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06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752CFA-C365-48FB-ADB1-FD2FE6103123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126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dirty="0">
              <a:latin typeface="Arial" pitchFamily="34" charset="0"/>
            </a:endParaRPr>
          </a:p>
        </p:txBody>
      </p:sp>
      <p:sp>
        <p:nvSpPr>
          <p:cNvPr id="1126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114425" y="0"/>
            <a:ext cx="8928100" cy="5022850"/>
          </a:xfrm>
          <a:ln/>
        </p:spPr>
      </p:sp>
    </p:spTree>
    <p:extLst>
      <p:ext uri="{BB962C8B-B14F-4D97-AF65-F5344CB8AC3E}">
        <p14:creationId xmlns:p14="http://schemas.microsoft.com/office/powerpoint/2010/main" val="2410397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A43B8-6049-4B7D-A1A3-4CA8A7C6506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616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752CFA-C365-48FB-ADB1-FD2FE6103123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126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dirty="0">
              <a:latin typeface="Arial" pitchFamily="34" charset="0"/>
            </a:endParaRPr>
          </a:p>
        </p:txBody>
      </p:sp>
      <p:sp>
        <p:nvSpPr>
          <p:cNvPr id="1126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114425" y="0"/>
            <a:ext cx="8928100" cy="5022850"/>
          </a:xfrm>
          <a:ln/>
        </p:spPr>
      </p:sp>
    </p:spTree>
    <p:extLst>
      <p:ext uri="{BB962C8B-B14F-4D97-AF65-F5344CB8AC3E}">
        <p14:creationId xmlns:p14="http://schemas.microsoft.com/office/powerpoint/2010/main" val="3066513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752CFA-C365-48FB-ADB1-FD2FE6103123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126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dirty="0">
              <a:latin typeface="Arial" pitchFamily="34" charset="0"/>
            </a:endParaRPr>
          </a:p>
        </p:txBody>
      </p:sp>
      <p:sp>
        <p:nvSpPr>
          <p:cNvPr id="1126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114425" y="0"/>
            <a:ext cx="8928100" cy="5022850"/>
          </a:xfrm>
          <a:ln/>
        </p:spPr>
      </p:sp>
    </p:spTree>
    <p:extLst>
      <p:ext uri="{BB962C8B-B14F-4D97-AF65-F5344CB8AC3E}">
        <p14:creationId xmlns:p14="http://schemas.microsoft.com/office/powerpoint/2010/main" val="3210778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752CFA-C365-48FB-ADB1-FD2FE6103123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1267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dirty="0">
              <a:latin typeface="Arial" pitchFamily="34" charset="0"/>
            </a:endParaRPr>
          </a:p>
        </p:txBody>
      </p:sp>
      <p:sp>
        <p:nvSpPr>
          <p:cNvPr id="11268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114425" y="0"/>
            <a:ext cx="8928100" cy="5022850"/>
          </a:xfrm>
          <a:ln/>
        </p:spPr>
      </p:sp>
    </p:spTree>
    <p:extLst>
      <p:ext uri="{BB962C8B-B14F-4D97-AF65-F5344CB8AC3E}">
        <p14:creationId xmlns:p14="http://schemas.microsoft.com/office/powerpoint/2010/main" val="3340756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="" xmlns:a16="http://schemas.microsoft.com/office/drawing/2014/main" id="{6C4AD7CB-A902-4971-8667-73DE617C40AC}"/>
              </a:ext>
            </a:extLst>
          </p:cNvPr>
          <p:cNvGrpSpPr>
            <a:grpSpLocks/>
          </p:cNvGrpSpPr>
          <p:nvPr/>
        </p:nvGrpSpPr>
        <p:grpSpPr bwMode="auto">
          <a:xfrm>
            <a:off x="237067" y="230189"/>
            <a:ext cx="270933" cy="6503987"/>
            <a:chOff x="112" y="145"/>
            <a:chExt cx="128" cy="4097"/>
          </a:xfrm>
        </p:grpSpPr>
        <p:sp>
          <p:nvSpPr>
            <p:cNvPr id="5" name="Rectangle 5">
              <a:extLst>
                <a:ext uri="{FF2B5EF4-FFF2-40B4-BE49-F238E27FC236}">
                  <a16:creationId xmlns="" xmlns:a16="http://schemas.microsoft.com/office/drawing/2014/main" id="{9B973D78-A310-4693-945E-1F666CE1B80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="" xmlns:a16="http://schemas.microsoft.com/office/drawing/2014/main" id="{D449856B-573E-4596-8AB6-A3239FFF5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="" xmlns:a16="http://schemas.microsoft.com/office/drawing/2014/main" id="{A164D253-9D48-4C13-AAC5-6C85CE7B694A}"/>
              </a:ext>
            </a:extLst>
          </p:cNvPr>
          <p:cNvGrpSpPr>
            <a:grpSpLocks/>
          </p:cNvGrpSpPr>
          <p:nvPr/>
        </p:nvGrpSpPr>
        <p:grpSpPr bwMode="auto">
          <a:xfrm>
            <a:off x="11724218" y="220664"/>
            <a:ext cx="264583" cy="6408737"/>
            <a:chOff x="5539" y="139"/>
            <a:chExt cx="125" cy="4037"/>
          </a:xfrm>
        </p:grpSpPr>
        <p:sp>
          <p:nvSpPr>
            <p:cNvPr id="8" name="Rectangle 8">
              <a:extLst>
                <a:ext uri="{FF2B5EF4-FFF2-40B4-BE49-F238E27FC236}">
                  <a16:creationId xmlns="" xmlns:a16="http://schemas.microsoft.com/office/drawing/2014/main" id="{89CFE496-0D6F-4A74-B779-2C0F77F4C6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9" name="Rectangle 9">
              <a:extLst>
                <a:ext uri="{FF2B5EF4-FFF2-40B4-BE49-F238E27FC236}">
                  <a16:creationId xmlns="" xmlns:a16="http://schemas.microsoft.com/office/drawing/2014/main" id="{795462FD-3337-43C1-A229-97C7E008D8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="" xmlns:a16="http://schemas.microsoft.com/office/drawing/2014/main" id="{A094F148-7DB5-4FD7-B4C6-9FB4FFCCCD51}"/>
              </a:ext>
            </a:extLst>
          </p:cNvPr>
          <p:cNvGrpSpPr>
            <a:grpSpLocks/>
          </p:cNvGrpSpPr>
          <p:nvPr/>
        </p:nvGrpSpPr>
        <p:grpSpPr bwMode="auto">
          <a:xfrm>
            <a:off x="550333" y="6477000"/>
            <a:ext cx="11582400" cy="228600"/>
            <a:chOff x="260" y="4080"/>
            <a:chExt cx="5472" cy="144"/>
          </a:xfrm>
        </p:grpSpPr>
        <p:sp>
          <p:nvSpPr>
            <p:cNvPr id="11" name="Rectangle 11">
              <a:extLst>
                <a:ext uri="{FF2B5EF4-FFF2-40B4-BE49-F238E27FC236}">
                  <a16:creationId xmlns="" xmlns:a16="http://schemas.microsoft.com/office/drawing/2014/main" id="{C6AF4C03-2DCA-4673-A7B0-7B62F038DC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2" name="Rectangle 12">
              <a:extLst>
                <a:ext uri="{FF2B5EF4-FFF2-40B4-BE49-F238E27FC236}">
                  <a16:creationId xmlns="" xmlns:a16="http://schemas.microsoft.com/office/drawing/2014/main" id="{F50990D1-D896-4880-B6BB-B9CD5BECC3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="" xmlns:a16="http://schemas.microsoft.com/office/drawing/2014/main" id="{940B34F2-A8BF-4E34-BF04-476C3F907FFA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176214"/>
            <a:ext cx="11660717" cy="161925"/>
            <a:chOff x="48" y="111"/>
            <a:chExt cx="5509" cy="102"/>
          </a:xfrm>
        </p:grpSpPr>
        <p:sp>
          <p:nvSpPr>
            <p:cNvPr id="14" name="Rectangle 14">
              <a:extLst>
                <a:ext uri="{FF2B5EF4-FFF2-40B4-BE49-F238E27FC236}">
                  <a16:creationId xmlns="" xmlns:a16="http://schemas.microsoft.com/office/drawing/2014/main" id="{A8B7D62A-2059-4E19-8BA6-6F5702C69F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="" xmlns:a16="http://schemas.microsoft.com/office/drawing/2014/main" id="{2E34CB15-1975-4462-B7E2-79691488E5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219200"/>
            <a:ext cx="10363200" cy="1143000"/>
          </a:xfrm>
        </p:spPr>
        <p:txBody>
          <a:bodyPr anchorCtr="1"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6670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="" xmlns:a16="http://schemas.microsoft.com/office/drawing/2014/main" id="{4408025E-5061-443F-98EB-2564AA32C2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7">
            <a:extLst>
              <a:ext uri="{FF2B5EF4-FFF2-40B4-BE49-F238E27FC236}">
                <a16:creationId xmlns="" xmlns:a16="http://schemas.microsoft.com/office/drawing/2014/main" id="{6F59DE51-76FB-40DA-9F63-656D8398B3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>
            <a:extLst>
              <a:ext uri="{FF2B5EF4-FFF2-40B4-BE49-F238E27FC236}">
                <a16:creationId xmlns="" xmlns:a16="http://schemas.microsoft.com/office/drawing/2014/main" id="{59262A75-DDAC-495E-8C78-08A0480DE9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D4586-BC45-4D41-ADE0-E74A52876F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239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7A433DFE-326C-4BBB-97D3-9C6E76674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CB4BEF3-8302-4911-8B2A-58C088FEA5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677FE4E-B169-4EAB-AA6F-1AA8AFDFFA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6CBCC-9AED-4FE7-BC75-AF29B9A2AA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198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00" y="381000"/>
            <a:ext cx="26924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381000"/>
            <a:ext cx="78740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2598FAE-700B-4094-8A19-714E3204BF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4A2F5B37-5EF3-4E91-9DB3-7799866C83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A3924E0-8A1F-4E69-B260-8E674A2082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5CFA3-CBF2-4A22-B14B-E3936E66BD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455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Title, Media Clip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81000"/>
            <a:ext cx="10668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Media Placeholder 2"/>
          <p:cNvSpPr>
            <a:spLocks noGrp="1"/>
          </p:cNvSpPr>
          <p:nvPr>
            <p:ph type="media" sz="half" idx="1"/>
          </p:nvPr>
        </p:nvSpPr>
        <p:spPr>
          <a:xfrm>
            <a:off x="914400" y="1295400"/>
            <a:ext cx="50800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295400"/>
            <a:ext cx="50800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2B9E989-DADF-4103-983F-9A3E22E8AB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16CF4F2-6BA2-45A2-80DC-A8A716BF31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6991D63-6A7F-49E2-A661-19DA40AA54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411E7-3C47-47A6-BB1D-D6FB4F2E68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3607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8000" y="381000"/>
            <a:ext cx="10668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295400"/>
            <a:ext cx="50800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295400"/>
            <a:ext cx="50800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95700"/>
            <a:ext cx="50800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95700"/>
            <a:ext cx="50800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1F791263-400A-4A9D-9FC0-9DBB9C7CE3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7DC1EB2F-001A-47F7-8EE2-E74560DC8B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061F5EA8-53F9-4994-ABD9-CBA637FF9E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EEE143-14DF-41BC-B6AD-E092E3F40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1190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748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360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96429AD-5240-4F24-9124-1DDCD151DA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61214F8-2FA9-4134-B5CE-130FFABE77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7986BB6-64DC-4A61-BCE0-A2DE2C699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89C45E8-2396-4031-B5FA-59D5DF692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40F0B7-F5DE-4282-B2F0-2DB3ADDCF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1BF4C8-6761-4257-A2BE-14A6895A0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F88C199-21DE-427D-A7F8-F25524A7C8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EFCDEA6-AF56-4957-86F3-8E990F8508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1EA15F-02CD-4450-BFA1-DAE240C74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5631602-DC62-4367-B2DC-C5F7C0CAD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232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641BF55-70EF-424E-BC0B-C210C5ABA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60E9996-2C31-4EAC-9A88-D685B655C8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B99255-A58A-4CC5-9918-FCD5989F6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7DF442-25FF-4DDB-BF00-69D2651DC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92B17D9-6ED9-4959-94D5-3CCF97CB2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7208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1692FBE-FBD7-4B4A-8019-F6D5F05E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47F675-6478-46D2-B80D-E49409AAFC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182684B-6498-4F28-A30F-3584D00B8C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7A03C3E-533D-4407-A662-616780E1A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8822913-45C6-48ED-BA40-87BAD4473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F4E21F9-2FF3-4DCF-AE18-FBE1785E5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820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F943FFA-29D6-4F92-B1DE-38D3CDED5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3CBF1A6-6B40-4FFD-9539-78056B78D5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F463ECC-03D4-41EF-938B-BCAE1D2D5C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D7FEC-786F-420E-8D50-E2F67A9F71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338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62A9F36-333D-487C-86E1-AF2A9EB42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BD455E0-8B03-47FB-AA3D-F6292A071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D9BADB4-7B7B-49AB-BDDC-55D9611EFA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494E43D-55D5-41F0-8AC7-6543162C13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7B6983B-BE28-4F32-BCB5-8758C4188C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8F7546B-B1C9-469F-91D1-69F3D10DD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59432129-B87E-42A3-84E2-C14E389D1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147D051-055F-45F1-90E5-68FF3066B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369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8C3F48-EB7F-48DD-A6D9-3E8C58507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C584909-E1E4-43A2-B413-045706B44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6F5E674-95BC-4B6C-AEF8-9DE8D63A0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BC90A22-175F-43E7-A7F8-4EA4AD96A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114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5C40038A-1372-4C63-B864-21D34D658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1DCC410-FA79-4E99-83C4-B63D68557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1478C37-27CF-415A-9402-47A3810F5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200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8F9F00E-BC06-4E9F-A135-B692E91C6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E9B5A52-4F76-4DA4-80E7-A75FC79442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42BAED1-CEC6-45A4-9127-7FE5063EAC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B78F22F-E103-47B7-8094-C8BBDC1A6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99D9C45-9D77-4B27-909B-58511E161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25A5A02-4BCE-4C0E-9B10-097BFA0CA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507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07824C-66C9-4042-9B8F-96CA8FAD0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387E1F-0A38-449C-92DA-5B9788372C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65667D2-DECC-4B77-89C9-6B99553942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815BE18-255D-4A0D-A4C7-EC0C51A39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4CDE4D8-ED67-46A3-86BD-A2D8CB52D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4F91979-1B01-46D0-BBB1-222A389F6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4919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3F29AD4-78CD-471A-9F47-8A82C54BE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F7EDBA4-8969-4D4F-B922-DEDF5A0E37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6557885-4008-48F0-B3ED-67AEBC75B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040E37E-884F-4A00-B089-4EBF12646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4DDE397-173E-46F4-A59D-17BCC95CD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5166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7DE31A97-0F09-4509-AAB8-AB99334772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CEADF04-AF67-4FED-8E74-4404470296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7B3D06-6CFF-47C4-B838-D577A5B45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B419716-5BCE-4EEA-8F1A-70BA6DBF7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EDB67C9-2A8A-4915-A505-2B556D945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108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0053217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831482-F1EE-4AE4-A934-94535DA0820B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1" y="274638"/>
            <a:ext cx="109728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2070744-50F6-4077-8B2D-D7B89C7D956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1" y="1600199"/>
            <a:ext cx="5384800" cy="2185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5A21CA3-CE4D-4E70-B072-2A7E64C8A7CC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199"/>
            <a:ext cx="5384800" cy="2185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8587C70-BA6A-493A-8C3C-2B9B9EFE54B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1" y="3938590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7F12B93A-7694-4B1C-B672-896363EBE1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90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5EC4D9A-2ED7-423E-8C64-56E21F3186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6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A889A0C-F2E6-42AB-8128-8AFD0F43E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6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FBD3C2E1-533B-4972-A285-8CA1CAE7D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6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8332B34-9543-4CF9-9113-FBB3C107A9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07849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="" xmlns:a16="http://schemas.microsoft.com/office/drawing/2014/main" id="{1D4A01A0-8D99-4155-9CBE-5C2C71932AF2}"/>
              </a:ext>
            </a:extLst>
          </p:cNvPr>
          <p:cNvSpPr/>
          <p:nvPr/>
        </p:nvSpPr>
        <p:spPr>
          <a:xfrm>
            <a:off x="271199" y="255419"/>
            <a:ext cx="11649602" cy="1112109"/>
          </a:xfrm>
          <a:custGeom>
            <a:avLst/>
            <a:gdLst>
              <a:gd name="connsiteX0" fmla="*/ 0 w 11649602"/>
              <a:gd name="connsiteY0" fmla="*/ 777573 h 1112109"/>
              <a:gd name="connsiteX1" fmla="*/ 1298732 w 11649602"/>
              <a:gd name="connsiteY1" fmla="*/ 777573 h 1112109"/>
              <a:gd name="connsiteX2" fmla="*/ 1280333 w 11649602"/>
              <a:gd name="connsiteY2" fmla="*/ 808273 h 1112109"/>
              <a:gd name="connsiteX3" fmla="*/ 649366 w 11649602"/>
              <a:gd name="connsiteY3" fmla="*/ 1112109 h 1112109"/>
              <a:gd name="connsiteX4" fmla="*/ 18398 w 11649602"/>
              <a:gd name="connsiteY4" fmla="*/ 808273 h 1112109"/>
              <a:gd name="connsiteX5" fmla="*/ 1298732 w 11649602"/>
              <a:gd name="connsiteY5" fmla="*/ 0 h 1112109"/>
              <a:gd name="connsiteX6" fmla="*/ 11649602 w 11649602"/>
              <a:gd name="connsiteY6" fmla="*/ 0 h 1112109"/>
              <a:gd name="connsiteX7" fmla="*/ 11649602 w 11649602"/>
              <a:gd name="connsiteY7" fmla="*/ 777573 h 1112109"/>
              <a:gd name="connsiteX8" fmla="*/ 1298732 w 11649602"/>
              <a:gd name="connsiteY8" fmla="*/ 777573 h 1112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649602" h="1112109">
                <a:moveTo>
                  <a:pt x="0" y="777573"/>
                </a:moveTo>
                <a:lnTo>
                  <a:pt x="1298732" y="777573"/>
                </a:lnTo>
                <a:lnTo>
                  <a:pt x="1280333" y="808273"/>
                </a:lnTo>
                <a:cubicBezTo>
                  <a:pt x="1143589" y="991586"/>
                  <a:pt x="912018" y="1112109"/>
                  <a:pt x="649366" y="1112109"/>
                </a:cubicBezTo>
                <a:cubicBezTo>
                  <a:pt x="386713" y="1112109"/>
                  <a:pt x="155142" y="991586"/>
                  <a:pt x="18398" y="808273"/>
                </a:cubicBezTo>
                <a:close/>
                <a:moveTo>
                  <a:pt x="1298732" y="0"/>
                </a:moveTo>
                <a:lnTo>
                  <a:pt x="11649602" y="0"/>
                </a:lnTo>
                <a:lnTo>
                  <a:pt x="11649602" y="777573"/>
                </a:lnTo>
                <a:lnTo>
                  <a:pt x="1298732" y="777573"/>
                </a:lnTo>
                <a:close/>
              </a:path>
            </a:pathLst>
          </a:custGeom>
          <a:solidFill>
            <a:srgbClr val="002060"/>
          </a:solidFill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latin typeface="UTM Kabel KT" panose="02040603050506020204" pitchFamily="18" charset="0"/>
            </a:endParaRPr>
          </a:p>
        </p:txBody>
      </p:sp>
      <p:pic>
        <p:nvPicPr>
          <p:cNvPr id="11" name="Picture 10" descr="A picture containing room&#10;&#10;Description automatically generated">
            <a:extLst>
              <a:ext uri="{FF2B5EF4-FFF2-40B4-BE49-F238E27FC236}">
                <a16:creationId xmlns="" xmlns:a16="http://schemas.microsoft.com/office/drawing/2014/main" id="{17D39550-CD0E-46DB-846E-D0E1B5DF9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99" y="143906"/>
            <a:ext cx="1298732" cy="93670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24ADD952-6665-4793-A9CE-3769EC019169}"/>
              </a:ext>
            </a:extLst>
          </p:cNvPr>
          <p:cNvSpPr/>
          <p:nvPr/>
        </p:nvSpPr>
        <p:spPr>
          <a:xfrm>
            <a:off x="271199" y="6646126"/>
            <a:ext cx="11649602" cy="111512"/>
          </a:xfrm>
          <a:prstGeom prst="rect">
            <a:avLst/>
          </a:prstGeom>
          <a:solidFill>
            <a:srgbClr val="002060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370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0557F25-6C1B-4C81-9ADE-624CCE238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8359FFBF-7E90-445E-A70A-95145ECEE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E86F990-75A0-4204-BE5E-19D4932BA9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E7F0A5-6274-483E-97C6-31A9CD58D5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371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48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="" xmlns:a16="http://schemas.microsoft.com/office/drawing/2014/main" id="{8EF58BC2-E06C-4A05-BC02-3951D48EE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="" xmlns:a16="http://schemas.microsoft.com/office/drawing/2014/main" id="{58F57015-2E1F-4A37-A8EF-3914CBCE4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="" xmlns:a16="http://schemas.microsoft.com/office/drawing/2014/main" id="{CE008EED-7030-4B88-A09B-C6A07D6B4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ADCCF-5379-4D39-84C9-F8C3BE07F4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351347"/>
      </p:ext>
    </p:extLst>
  </p:cSld>
  <p:clrMapOvr>
    <a:masterClrMapping/>
  </p:clrMapOvr>
  <p:transition spd="med">
    <p:circl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7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102900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body" idx="1"/>
          </p:nvPr>
        </p:nvSpPr>
        <p:spPr>
          <a:xfrm>
            <a:off x="3057084" y="1934551"/>
            <a:ext cx="3084400" cy="23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0639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667"/>
            </a:lvl1pPr>
            <a:lvl2pPr marL="1219170" lvl="1" indent="-406390" algn="ctr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 algn="ctr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 algn="ctr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 algn="ctr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 algn="ctr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 algn="ctr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 algn="ctr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 algn="ctr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9038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954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F02BA62-DA52-47B1-AADF-8460AA42C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3CFBD2E-536F-46C1-9269-425DCF7E6E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EFC1E3A-CDA3-4A36-BB92-B898F9217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A3DB74-4A43-4A9A-BF64-C6D754C17E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907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12B0CC7F-863B-4338-811A-47B23EEF13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447FBE8D-F333-47AD-AD33-25ECBB84C6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45C5E22C-FAC8-4281-8FF3-DCF3C84128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6BB40-CD54-4F52-9C14-8075E936B5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637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CF42CE47-4987-4B2D-92D8-5399975B30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661B6BBE-BC6B-4437-AF97-F298A3C893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2D8E28DC-A04E-4FF2-9B0E-20351DFBD3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A8B3E-15BA-4B7D-A26A-7FA72C3598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19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56743367-694A-4BB1-B14A-A8100FFBA6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F0B63418-7435-4870-9B45-EB139028F0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EFEDE35A-4EF7-4BA5-861B-CCE41671C3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B90723-62C5-43CB-9AAA-02A1014B07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964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F779265-296E-49D0-93A0-7BFAEBB9D8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A139B0B-1D80-456F-A918-DDE9B5856D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79FD379-8EC6-4742-B946-3451D4324F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443AF8-352D-4FF7-AD21-DBAE9A264C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840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E4373B3-1B61-4972-8995-CEDFFD7D77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94956F4-F613-46B3-8EAB-EE100D4B82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639FD7C-FDEF-4B22-B368-A10EF2DB55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DD8057-D3BA-454B-9182-6F6EE4253B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508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7CE514D3-BA9A-48F8-91A5-5B5E90FB5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381000"/>
            <a:ext cx="1066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21DC4716-4619-47D0-A883-55BB4F311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95400"/>
            <a:ext cx="10363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="" xmlns:a16="http://schemas.microsoft.com/office/drawing/2014/main" id="{62CABA0D-C3F5-4E3E-A260-A7B0F45B29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8000" y="60150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>
            <a:extLst>
              <a:ext uri="{FF2B5EF4-FFF2-40B4-BE49-F238E27FC236}">
                <a16:creationId xmlns="" xmlns:a16="http://schemas.microsoft.com/office/drawing/2014/main" id="{C64ABE64-9670-4931-92AD-8AE47F60F75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0150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0" name="Rectangle 6">
            <a:extLst>
              <a:ext uri="{FF2B5EF4-FFF2-40B4-BE49-F238E27FC236}">
                <a16:creationId xmlns="" xmlns:a16="http://schemas.microsoft.com/office/drawing/2014/main" id="{718C0CFE-75DF-4939-9A75-C3F99B7D27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0150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4FDDC42F-0A47-4F9C-A242-5034CE7FF035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="" xmlns:a16="http://schemas.microsoft.com/office/drawing/2014/main" id="{C9489549-88B6-4D37-B224-3944F35C246C}"/>
              </a:ext>
            </a:extLst>
          </p:cNvPr>
          <p:cNvGrpSpPr>
            <a:grpSpLocks/>
          </p:cNvGrpSpPr>
          <p:nvPr/>
        </p:nvGrpSpPr>
        <p:grpSpPr bwMode="auto">
          <a:xfrm>
            <a:off x="237067" y="230189"/>
            <a:ext cx="270933" cy="6503987"/>
            <a:chOff x="112" y="145"/>
            <a:chExt cx="128" cy="4097"/>
          </a:xfrm>
        </p:grpSpPr>
        <p:sp>
          <p:nvSpPr>
            <p:cNvPr id="1044" name="Rectangle 8">
              <a:extLst>
                <a:ext uri="{FF2B5EF4-FFF2-40B4-BE49-F238E27FC236}">
                  <a16:creationId xmlns="" xmlns:a16="http://schemas.microsoft.com/office/drawing/2014/main" id="{7F54EEAD-336F-4A68-8A1B-B0B9AD384B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045" name="Rectangle 9">
              <a:extLst>
                <a:ext uri="{FF2B5EF4-FFF2-40B4-BE49-F238E27FC236}">
                  <a16:creationId xmlns="" xmlns:a16="http://schemas.microsoft.com/office/drawing/2014/main" id="{EEBE118B-0E4A-4837-8387-57E529212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</p:grpSp>
      <p:grpSp>
        <p:nvGrpSpPr>
          <p:cNvPr id="1032" name="Group 10">
            <a:extLst>
              <a:ext uri="{FF2B5EF4-FFF2-40B4-BE49-F238E27FC236}">
                <a16:creationId xmlns="" xmlns:a16="http://schemas.microsoft.com/office/drawing/2014/main" id="{8E616C2C-3147-4581-9564-1BE7690AA270}"/>
              </a:ext>
            </a:extLst>
          </p:cNvPr>
          <p:cNvGrpSpPr>
            <a:grpSpLocks/>
          </p:cNvGrpSpPr>
          <p:nvPr/>
        </p:nvGrpSpPr>
        <p:grpSpPr bwMode="auto">
          <a:xfrm>
            <a:off x="11724218" y="220664"/>
            <a:ext cx="264583" cy="6408737"/>
            <a:chOff x="5539" y="139"/>
            <a:chExt cx="125" cy="4037"/>
          </a:xfrm>
        </p:grpSpPr>
        <p:sp>
          <p:nvSpPr>
            <p:cNvPr id="1042" name="Rectangle 11">
              <a:extLst>
                <a:ext uri="{FF2B5EF4-FFF2-40B4-BE49-F238E27FC236}">
                  <a16:creationId xmlns="" xmlns:a16="http://schemas.microsoft.com/office/drawing/2014/main" id="{31DB258D-1307-4D22-98AF-805A2B6ED4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043" name="Rectangle 12">
              <a:extLst>
                <a:ext uri="{FF2B5EF4-FFF2-40B4-BE49-F238E27FC236}">
                  <a16:creationId xmlns="" xmlns:a16="http://schemas.microsoft.com/office/drawing/2014/main" id="{4F06DA85-5DBD-4007-A751-B46A8D76FD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1033" name="Group 13">
            <a:extLst>
              <a:ext uri="{FF2B5EF4-FFF2-40B4-BE49-F238E27FC236}">
                <a16:creationId xmlns="" xmlns:a16="http://schemas.microsoft.com/office/drawing/2014/main" id="{05CF2C51-20EE-48E1-9881-8514ACF9CF1A}"/>
              </a:ext>
            </a:extLst>
          </p:cNvPr>
          <p:cNvGrpSpPr>
            <a:grpSpLocks/>
          </p:cNvGrpSpPr>
          <p:nvPr/>
        </p:nvGrpSpPr>
        <p:grpSpPr bwMode="auto">
          <a:xfrm>
            <a:off x="550333" y="6477000"/>
            <a:ext cx="11582400" cy="228600"/>
            <a:chOff x="260" y="4080"/>
            <a:chExt cx="5472" cy="144"/>
          </a:xfrm>
        </p:grpSpPr>
        <p:sp>
          <p:nvSpPr>
            <p:cNvPr id="1040" name="Rectangle 14">
              <a:extLst>
                <a:ext uri="{FF2B5EF4-FFF2-40B4-BE49-F238E27FC236}">
                  <a16:creationId xmlns="" xmlns:a16="http://schemas.microsoft.com/office/drawing/2014/main" id="{057196CE-354E-4555-85A9-B30D44A463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041" name="Rectangle 15">
              <a:extLst>
                <a:ext uri="{FF2B5EF4-FFF2-40B4-BE49-F238E27FC236}">
                  <a16:creationId xmlns="" xmlns:a16="http://schemas.microsoft.com/office/drawing/2014/main" id="{8032451D-1E8C-4C11-A862-47632EF5E3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1034" name="Group 16">
            <a:extLst>
              <a:ext uri="{FF2B5EF4-FFF2-40B4-BE49-F238E27FC236}">
                <a16:creationId xmlns="" xmlns:a16="http://schemas.microsoft.com/office/drawing/2014/main" id="{1CB69039-C253-4089-B20E-77A4A68B76C0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176214"/>
            <a:ext cx="11660717" cy="161925"/>
            <a:chOff x="48" y="111"/>
            <a:chExt cx="5509" cy="102"/>
          </a:xfrm>
        </p:grpSpPr>
        <p:sp>
          <p:nvSpPr>
            <p:cNvPr id="1038" name="Rectangle 17">
              <a:extLst>
                <a:ext uri="{FF2B5EF4-FFF2-40B4-BE49-F238E27FC236}">
                  <a16:creationId xmlns="" xmlns:a16="http://schemas.microsoft.com/office/drawing/2014/main" id="{0EA9F75C-48DF-4494-BEA9-34901B9127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039" name="Rectangle 18">
              <a:extLst>
                <a:ext uri="{FF2B5EF4-FFF2-40B4-BE49-F238E27FC236}">
                  <a16:creationId xmlns="" xmlns:a16="http://schemas.microsoft.com/office/drawing/2014/main" id="{0ACF05C7-A881-48BC-8626-AB7E3C33EA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36883" name="Group 19">
            <a:extLst>
              <a:ext uri="{FF2B5EF4-FFF2-40B4-BE49-F238E27FC236}">
                <a16:creationId xmlns="" xmlns:a16="http://schemas.microsoft.com/office/drawing/2014/main" id="{EE0EFCCD-9323-41AB-AEB0-71A21755B61A}"/>
              </a:ext>
            </a:extLst>
          </p:cNvPr>
          <p:cNvGrpSpPr>
            <a:grpSpLocks/>
          </p:cNvGrpSpPr>
          <p:nvPr/>
        </p:nvGrpSpPr>
        <p:grpSpPr bwMode="auto">
          <a:xfrm>
            <a:off x="95251" y="176214"/>
            <a:ext cx="11660716" cy="161925"/>
            <a:chOff x="48" y="111"/>
            <a:chExt cx="5509" cy="102"/>
          </a:xfrm>
        </p:grpSpPr>
        <p:sp>
          <p:nvSpPr>
            <p:cNvPr id="1036" name="Rectangle 20">
              <a:extLst>
                <a:ext uri="{FF2B5EF4-FFF2-40B4-BE49-F238E27FC236}">
                  <a16:creationId xmlns="" xmlns:a16="http://schemas.microsoft.com/office/drawing/2014/main" id="{7C691FE7-BF09-4DCB-AD76-20ED0B8C37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1037" name="Rectangle 21">
              <a:extLst>
                <a:ext uri="{FF2B5EF4-FFF2-40B4-BE49-F238E27FC236}">
                  <a16:creationId xmlns="" xmlns:a16="http://schemas.microsoft.com/office/drawing/2014/main" id="{A3608F19-6450-4A1B-A271-0AE3127136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4164258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="" xmlns:a16="http://schemas.microsoft.com/office/drawing/2014/main" id="{3E3B6AEB-9E3E-4436-B8DF-2BE83EE5B8C0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3C3C3"/>
                </a:solidFill>
              </a:rPr>
              <a:t>www.9slide.v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>
            <p:custDataLst>
              <p:tags r:id="rId3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7804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="" xmlns:a16="http://schemas.microsoft.com/office/drawing/2014/main" id="{3E3B6AEB-9E3E-4436-B8DF-2BE83EE5B8C0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3C3C3"/>
                </a:solidFill>
              </a:rPr>
              <a:t>www.9slide.v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>
            <p:custDataLst>
              <p:tags r:id="rId3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0364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D27BBED-B7AD-45F0-B81E-A781E13E5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ABDD495-8FBC-4AF8-820E-A259E41B4F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3DC7EF1-6B73-46DF-B162-A71C0048A4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9B662-6CCC-469E-BCAD-477F260FD765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8E5705-8BE3-4747-AE72-4F3F3FE690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3C8C713-7C09-4A2B-B798-50CECC0106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20A73-2A1C-4EFB-9410-9770B7338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021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20" r:id="rId14"/>
    <p:sldLayoutId id="2147483721" r:id="rId15"/>
    <p:sldLayoutId id="2147483722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7.xml"/><Relationship Id="rId1" Type="http://schemas.openxmlformats.org/officeDocument/2006/relationships/themeOverride" Target="../theme/themeOverr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fif"/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.jf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7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7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.jf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817BAF15-0CEB-46A2-8BC8-EEBF46865FBB}"/>
              </a:ext>
            </a:extLst>
          </p:cNvPr>
          <p:cNvSpPr/>
          <p:nvPr/>
        </p:nvSpPr>
        <p:spPr>
          <a:xfrm>
            <a:off x="2292626" y="3270660"/>
            <a:ext cx="7832035" cy="15696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ED10B83-E86A-4AF4-AB4B-BC644961021B}"/>
              </a:ext>
            </a:extLst>
          </p:cNvPr>
          <p:cNvSpPr txBox="1"/>
          <p:nvPr/>
        </p:nvSpPr>
        <p:spPr>
          <a:xfrm>
            <a:off x="346797" y="460861"/>
            <a:ext cx="11307336" cy="2431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</a:t>
            </a:r>
            <a:r>
              <a:rPr lang="en-US" sz="5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 KHÍ – SỰ CHÁY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807933D-6776-4EA2-AE64-8EE5D9048D60}"/>
              </a:ext>
            </a:extLst>
          </p:cNvPr>
          <p:cNvSpPr txBox="1"/>
          <p:nvPr/>
        </p:nvSpPr>
        <p:spPr>
          <a:xfrm>
            <a:off x="2902226" y="3270660"/>
            <a:ext cx="6803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. </a:t>
            </a:r>
            <a:r>
              <a:rPr lang="en-US" sz="4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 PHẦN CỦA KHÔNG KHÍ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8807933D-6776-4EA2-AE64-8EE5D9048D60}"/>
              </a:ext>
            </a:extLst>
          </p:cNvPr>
          <p:cNvSpPr txBox="1"/>
          <p:nvPr/>
        </p:nvSpPr>
        <p:spPr>
          <a:xfrm>
            <a:off x="-273777" y="5064201"/>
            <a:ext cx="5132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í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iệm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817BAF15-0CEB-46A2-8BC8-EEBF46865FBB}"/>
              </a:ext>
            </a:extLst>
          </p:cNvPr>
          <p:cNvSpPr/>
          <p:nvPr/>
        </p:nvSpPr>
        <p:spPr>
          <a:xfrm>
            <a:off x="649357" y="2713309"/>
            <a:ext cx="10999304" cy="178321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807933D-6776-4EA2-AE64-8EE5D9048D60}"/>
              </a:ext>
            </a:extLst>
          </p:cNvPr>
          <p:cNvSpPr txBox="1"/>
          <p:nvPr/>
        </p:nvSpPr>
        <p:spPr>
          <a:xfrm>
            <a:off x="768626" y="2820086"/>
            <a:ext cx="108800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o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ệ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nh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4800" b="1" baseline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nh</a:t>
            </a:r>
            <a:r>
              <a:rPr lang="en-US" sz="4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4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ễm</a:t>
            </a:r>
            <a:r>
              <a:rPr lang="vi-VN" sz="4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)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9027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 descr="dot than">
            <a:extLst>
              <a:ext uri="{FF2B5EF4-FFF2-40B4-BE49-F238E27FC236}">
                <a16:creationId xmlns="" xmlns:a16="http://schemas.microsoft.com/office/drawing/2014/main" id="{14FADD1C-5717-4790-972A-71F1178B6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304" y="1304330"/>
            <a:ext cx="4257261" cy="54102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10" descr="Thai-Nguyen-3">
            <a:extLst>
              <a:ext uri="{FF2B5EF4-FFF2-40B4-BE49-F238E27FC236}">
                <a16:creationId xmlns="" xmlns:a16="http://schemas.microsoft.com/office/drawing/2014/main" id="{09D501EC-9489-4BA5-8173-96BECCA89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67" y="1266230"/>
            <a:ext cx="4599485" cy="54864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>
            <a:extLst>
              <a:ext uri="{FF2B5EF4-FFF2-40B4-BE49-F238E27FC236}">
                <a16:creationId xmlns="" xmlns:a16="http://schemas.microsoft.com/office/drawing/2014/main" id="{F80EF309-55AA-4CC8-8CA4-E5BC99DAB7F4}"/>
              </a:ext>
            </a:extLst>
          </p:cNvPr>
          <p:cNvSpPr/>
          <p:nvPr/>
        </p:nvSpPr>
        <p:spPr>
          <a:xfrm>
            <a:off x="1354767" y="381000"/>
            <a:ext cx="93297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Khói bụi tại các thành phố lớn</a:t>
            </a:r>
            <a:endParaRPr lang="vi-VN" sz="5400" b="0" cap="none" spc="0">
              <a:ln w="0"/>
              <a:solidFill>
                <a:srgbClr val="FFFF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>
            <a:extLst>
              <a:ext uri="{FF2B5EF4-FFF2-40B4-BE49-F238E27FC236}">
                <a16:creationId xmlns="" xmlns:a16="http://schemas.microsoft.com/office/drawing/2014/main" id="{AA3CC463-F933-4AC4-86E1-5AC14B0C3163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6025D2DB-A12A-44DB-B00E-F4D622329EDD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61331" y="48006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FF90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Ảnh có chứa thiên nhiên, hoàng hôn, bầu trời đêm&#10;&#10;Mô tả được tạo tự độ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00" y="643467"/>
            <a:ext cx="3720243" cy="247565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CE7E7877-F64E-4EEA-B778-138031EFF874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61331" y="360367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FF90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Ảnh có chứa người, ngoài trời, xe máy&#10;&#10;Mô tả được tạo tự độ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22" y="3748194"/>
            <a:ext cx="3714199" cy="247163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7DD6C4F3-70FD-4F13-919C-702EE4886499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980596" y="487090"/>
            <a:ext cx="6741849" cy="5897880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Ảnh có chứa ngoài trời, mặt đất, thiên nhiên, cây&#10;&#10;Mô tả được tạo tự độ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4764" y="1035342"/>
            <a:ext cx="6410084" cy="4801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90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B4D3D850-2041-4B7C-AED9-54DA385B14F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220" name="Picture 7" descr="onhim">
            <a:extLst>
              <a:ext uri="{FF2B5EF4-FFF2-40B4-BE49-F238E27FC236}">
                <a16:creationId xmlns="" xmlns:a16="http://schemas.microsoft.com/office/drawing/2014/main" id="{9BD61518-78A6-4693-B189-39CA02CD2A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1" r="-1" b="16051"/>
          <a:stretch/>
        </p:blipFill>
        <p:spPr bwMode="auto">
          <a:xfrm>
            <a:off x="20" y="10"/>
            <a:ext cx="6095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5" descr="o nhiem">
            <a:extLst>
              <a:ext uri="{FF2B5EF4-FFF2-40B4-BE49-F238E27FC236}">
                <a16:creationId xmlns="" xmlns:a16="http://schemas.microsoft.com/office/drawing/2014/main" id="{7A4ACA4D-63CE-409A-9FBF-760FFFA209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57" r="12477"/>
          <a:stretch/>
        </p:blipFill>
        <p:spPr bwMode="auto">
          <a:xfrm>
            <a:off x="6096000" y="10"/>
            <a:ext cx="609600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Rectangle 74">
            <a:extLst>
              <a:ext uri="{FF2B5EF4-FFF2-40B4-BE49-F238E27FC236}">
                <a16:creationId xmlns="" xmlns:a16="http://schemas.microsoft.com/office/drawing/2014/main" id="{B497CCB5-5FC2-473C-AFCC-2430CEF1DF7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rot="2700000">
            <a:off x="4409915" y="1742916"/>
            <a:ext cx="3372170" cy="337216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18" name="Text Box 4">
            <a:extLst>
              <a:ext uri="{FF2B5EF4-FFF2-40B4-BE49-F238E27FC236}">
                <a16:creationId xmlns="" xmlns:a16="http://schemas.microsoft.com/office/drawing/2014/main" id="{57862969-AE34-46D9-8697-CF59F4549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858" y="2761554"/>
            <a:ext cx="3618284" cy="1345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 fontScale="92500"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4400" b="1" kern="1200">
                <a:solidFill>
                  <a:srgbClr val="080808"/>
                </a:solidFill>
                <a:latin typeface="+mj-lt"/>
                <a:ea typeface="+mj-ea"/>
                <a:cs typeface="+mj-cs"/>
              </a:rPr>
              <a:t>Môi trường bị ô nhiễm nặng nề</a:t>
            </a:r>
            <a:endParaRPr lang="en-US" altLang="en-US" sz="4400" kern="1200">
              <a:solidFill>
                <a:srgbClr val="080808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7" name="Frame 76">
            <a:extLst>
              <a:ext uri="{FF2B5EF4-FFF2-40B4-BE49-F238E27FC236}">
                <a16:creationId xmlns="" xmlns:a16="http://schemas.microsoft.com/office/drawing/2014/main" id="{599C8C75-BFDF-44E7-A028-EEB5EDD5881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rot="2700000">
            <a:off x="3971277" y="1304278"/>
            <a:ext cx="4249446" cy="4249444"/>
          </a:xfrm>
          <a:prstGeom prst="frame">
            <a:avLst>
              <a:gd name="adj1" fmla="val 1195"/>
            </a:avLst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BLDCM084">
            <a:extLst>
              <a:ext uri="{FF2B5EF4-FFF2-40B4-BE49-F238E27FC236}">
                <a16:creationId xmlns="" xmlns:a16="http://schemas.microsoft.com/office/drawing/2014/main" id="{BCD619BF-EF86-4F2D-8059-91B6DE218E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19" b="12569"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Freeform 5">
            <a:extLst>
              <a:ext uri="{FF2B5EF4-FFF2-40B4-BE49-F238E27FC236}">
                <a16:creationId xmlns="" xmlns:a16="http://schemas.microsoft.com/office/drawing/2014/main" id="{87CC2527-562A-4F69-B487-4371E5B243E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 bwMode="grayWhite">
          <a:xfrm>
            <a:off x="7488621" y="2277613"/>
            <a:ext cx="4703379" cy="4580387"/>
          </a:xfrm>
          <a:custGeom>
            <a:avLst/>
            <a:gdLst>
              <a:gd name="T0" fmla="*/ 1333 w 1333"/>
              <a:gd name="T1" fmla="*/ 1031 h 1298"/>
              <a:gd name="T2" fmla="*/ 1333 w 1333"/>
              <a:gd name="T3" fmla="*/ 380 h 1298"/>
              <a:gd name="T4" fmla="*/ 706 w 1333"/>
              <a:gd name="T5" fmla="*/ 0 h 1298"/>
              <a:gd name="T6" fmla="*/ 0 w 1333"/>
              <a:gd name="T7" fmla="*/ 706 h 1298"/>
              <a:gd name="T8" fmla="*/ 323 w 1333"/>
              <a:gd name="T9" fmla="*/ 1298 h 1298"/>
              <a:gd name="T10" fmla="*/ 1090 w 1333"/>
              <a:gd name="T11" fmla="*/ 1298 h 1298"/>
              <a:gd name="T12" fmla="*/ 1333 w 1333"/>
              <a:gd name="T13" fmla="*/ 1031 h 1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33" h="1298">
                <a:moveTo>
                  <a:pt x="1333" y="1031"/>
                </a:moveTo>
                <a:cubicBezTo>
                  <a:pt x="1333" y="380"/>
                  <a:pt x="1333" y="380"/>
                  <a:pt x="1333" y="380"/>
                </a:cubicBezTo>
                <a:cubicBezTo>
                  <a:pt x="1215" y="154"/>
                  <a:pt x="979" y="0"/>
                  <a:pt x="706" y="0"/>
                </a:cubicBezTo>
                <a:cubicBezTo>
                  <a:pt x="317" y="0"/>
                  <a:pt x="0" y="316"/>
                  <a:pt x="0" y="706"/>
                </a:cubicBezTo>
                <a:cubicBezTo>
                  <a:pt x="0" y="954"/>
                  <a:pt x="129" y="1172"/>
                  <a:pt x="323" y="1298"/>
                </a:cubicBezTo>
                <a:cubicBezTo>
                  <a:pt x="1090" y="1298"/>
                  <a:pt x="1090" y="1298"/>
                  <a:pt x="1090" y="1298"/>
                </a:cubicBezTo>
                <a:cubicBezTo>
                  <a:pt x="1193" y="1232"/>
                  <a:pt x="1276" y="1140"/>
                  <a:pt x="1333" y="103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 w="50800" cap="sq" cmpd="dbl">
            <a:noFill/>
            <a:miter lim="800000"/>
          </a:ln>
          <a:effec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10243" name="Text Box 4">
            <a:extLst>
              <a:ext uri="{FF2B5EF4-FFF2-40B4-BE49-F238E27FC236}">
                <a16:creationId xmlns="" xmlns:a16="http://schemas.microsoft.com/office/drawing/2014/main" id="{BE6AFC1D-8D07-45FB-8B88-60ECF04EC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2021" y="3231931"/>
            <a:ext cx="3852041" cy="183405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4000" b="1">
                <a:latin typeface="+mj-lt"/>
                <a:ea typeface="+mj-ea"/>
                <a:cs typeface="+mj-cs"/>
              </a:rPr>
              <a:t>Môi trường bị ô nhiễm nặng nề</a:t>
            </a:r>
            <a:endParaRPr lang="en-US" altLang="en-US" sz="4000">
              <a:latin typeface="+mj-lt"/>
              <a:ea typeface="+mj-ea"/>
              <a:cs typeface="+mj-cs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="" xmlns:a16="http://schemas.microsoft.com/office/drawing/2014/main" id="{BCDAEC91-5BCE-4B55-9CC0-43EF94CB734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CxnSpPr>
        <p:spPr>
          <a:xfrm>
            <a:off x="9480331" y="5123793"/>
            <a:ext cx="935420" cy="0"/>
          </a:xfrm>
          <a:prstGeom prst="line">
            <a:avLst/>
          </a:prstGeom>
          <a:ln w="25400" cap="sq">
            <a:solidFill>
              <a:schemeClr val="tx1">
                <a:lumMod val="85000"/>
                <a:lumOff val="15000"/>
              </a:schemeClr>
            </a:soli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="" xmlns:a16="http://schemas.microsoft.com/office/drawing/2014/main" id="{E8F2199E-68E5-437C-AAF2-4D463A226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614" y="1783959"/>
            <a:ext cx="4087306" cy="288911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5400" b="1">
                <a:latin typeface="+mj-lt"/>
                <a:ea typeface="+mj-ea"/>
                <a:cs typeface="+mj-cs"/>
              </a:rPr>
              <a:t>Hậu quả: Gây hiệu ứng nhà kính</a:t>
            </a:r>
            <a:endParaRPr lang="en-US" altLang="en-US" sz="5400">
              <a:latin typeface="+mj-lt"/>
              <a:ea typeface="+mj-ea"/>
              <a:cs typeface="+mj-cs"/>
            </a:endParaRPr>
          </a:p>
        </p:txBody>
      </p:sp>
      <p:sp>
        <p:nvSpPr>
          <p:cNvPr id="72" name="Freeform: Shape 71">
            <a:extLst>
              <a:ext uri="{FF2B5EF4-FFF2-40B4-BE49-F238E27FC236}">
                <a16:creationId xmlns="" xmlns:a16="http://schemas.microsoft.com/office/drawing/2014/main" id="{E49CC64F-7275-4E33-961B-0C5CDC43987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 flipV="1">
            <a:off x="1" y="0"/>
            <a:ext cx="7188051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267" name="Picture 5" descr="Greenhouect">
            <a:extLst>
              <a:ext uri="{FF2B5EF4-FFF2-40B4-BE49-F238E27FC236}">
                <a16:creationId xmlns="" xmlns:a16="http://schemas.microsoft.com/office/drawing/2014/main" id="{E83F4D1F-6CBA-4F9B-863E-698A4DF99F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1" b="1"/>
          <a:stretch/>
        </p:blipFill>
        <p:spPr bwMode="auto">
          <a:xfrm>
            <a:off x="1" y="10"/>
            <a:ext cx="7028495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Freeform: Shape 75">
            <a:extLst>
              <a:ext uri="{FF2B5EF4-FFF2-40B4-BE49-F238E27FC236}">
                <a16:creationId xmlns="" xmlns:a16="http://schemas.microsoft.com/office/drawing/2014/main" id="{42285737-90EE-47DC-AC80-8AE156B11969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V="1">
            <a:off x="-1" y="-1"/>
            <a:ext cx="4403709" cy="6858001"/>
          </a:xfrm>
          <a:custGeom>
            <a:avLst/>
            <a:gdLst>
              <a:gd name="connsiteX0" fmla="*/ 3223890 w 4403709"/>
              <a:gd name="connsiteY0" fmla="*/ 6858001 h 6858001"/>
              <a:gd name="connsiteX1" fmla="*/ 4101908 w 4403709"/>
              <a:gd name="connsiteY1" fmla="*/ 6858001 h 6858001"/>
              <a:gd name="connsiteX2" fmla="*/ 3254950 w 4403709"/>
              <a:gd name="connsiteY2" fmla="*/ 1599356 h 6858001"/>
              <a:gd name="connsiteX3" fmla="*/ 3254950 w 4403709"/>
              <a:gd name="connsiteY3" fmla="*/ 1594062 h 6858001"/>
              <a:gd name="connsiteX4" fmla="*/ 4403709 w 4403709"/>
              <a:gd name="connsiteY4" fmla="*/ 0 h 6858001"/>
              <a:gd name="connsiteX5" fmla="*/ 3254950 w 4403709"/>
              <a:gd name="connsiteY5" fmla="*/ 0 h 6858001"/>
              <a:gd name="connsiteX6" fmla="*/ 2903520 w 4403709"/>
              <a:gd name="connsiteY6" fmla="*/ 0 h 6858001"/>
              <a:gd name="connsiteX7" fmla="*/ 0 w 4403709"/>
              <a:gd name="connsiteY7" fmla="*/ 0 h 6858001"/>
              <a:gd name="connsiteX8" fmla="*/ 0 w 4403709"/>
              <a:gd name="connsiteY8" fmla="*/ 6858000 h 6858001"/>
              <a:gd name="connsiteX9" fmla="*/ 3223890 w 4403709"/>
              <a:gd name="connsiteY9" fmla="*/ 685800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403709" h="6858001">
                <a:moveTo>
                  <a:pt x="3223890" y="6858001"/>
                </a:moveTo>
                <a:lnTo>
                  <a:pt x="4101908" y="6858001"/>
                </a:lnTo>
                <a:lnTo>
                  <a:pt x="3254950" y="1599356"/>
                </a:lnTo>
                <a:lnTo>
                  <a:pt x="3254950" y="1594062"/>
                </a:lnTo>
                <a:lnTo>
                  <a:pt x="4403709" y="0"/>
                </a:lnTo>
                <a:lnTo>
                  <a:pt x="3254950" y="0"/>
                </a:lnTo>
                <a:lnTo>
                  <a:pt x="2903520" y="0"/>
                </a:lnTo>
                <a:lnTo>
                  <a:pt x="0" y="0"/>
                </a:lnTo>
                <a:lnTo>
                  <a:pt x="0" y="6858000"/>
                </a:lnTo>
                <a:lnTo>
                  <a:pt x="322389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8" name="Group 77">
            <a:extLst>
              <a:ext uri="{FF2B5EF4-FFF2-40B4-BE49-F238E27FC236}">
                <a16:creationId xmlns="" xmlns:a16="http://schemas.microsoft.com/office/drawing/2014/main" id="{B57BDC17-F1B3-455F-BBF1-680AA1F25C0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GrpSpPr>
        <p:grpSpPr>
          <a:xfrm>
            <a:off x="3315292" y="0"/>
            <a:ext cx="2436813" cy="6858001"/>
            <a:chOff x="1320800" y="0"/>
            <a:chExt cx="2436813" cy="6858001"/>
          </a:xfrm>
        </p:grpSpPr>
        <p:sp>
          <p:nvSpPr>
            <p:cNvPr id="79" name="Freeform 6">
              <a:extLst>
                <a:ext uri="{FF2B5EF4-FFF2-40B4-BE49-F238E27FC236}">
                  <a16:creationId xmlns="" xmlns:a16="http://schemas.microsoft.com/office/drawing/2014/main" id="{64E2FA9A-FEF7-4501-B0EB-5E45EDD2177A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80" name="Freeform 7">
              <a:extLst>
                <a:ext uri="{FF2B5EF4-FFF2-40B4-BE49-F238E27FC236}">
                  <a16:creationId xmlns="" xmlns:a16="http://schemas.microsoft.com/office/drawing/2014/main" id="{BC38192B-B4CB-47D4-A3B1-10010247F158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rgbClr val="595959"/>
            </a:solidFill>
            <a:ln>
              <a:noFill/>
            </a:ln>
          </p:spPr>
        </p:sp>
        <p:sp>
          <p:nvSpPr>
            <p:cNvPr id="81" name="Freeform 8">
              <a:extLst>
                <a:ext uri="{FF2B5EF4-FFF2-40B4-BE49-F238E27FC236}">
                  <a16:creationId xmlns="" xmlns:a16="http://schemas.microsoft.com/office/drawing/2014/main" id="{96330E33-E171-4B0F-82B5-AF7230399B5C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</p:spPr>
        </p:sp>
        <p:sp>
          <p:nvSpPr>
            <p:cNvPr id="82" name="Freeform 9">
              <a:extLst>
                <a:ext uri="{FF2B5EF4-FFF2-40B4-BE49-F238E27FC236}">
                  <a16:creationId xmlns="" xmlns:a16="http://schemas.microsoft.com/office/drawing/2014/main" id="{332B1723-69BF-42D7-B757-0FA059E15256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83" name="Freeform 10">
              <a:extLst>
                <a:ext uri="{FF2B5EF4-FFF2-40B4-BE49-F238E27FC236}">
                  <a16:creationId xmlns="" xmlns:a16="http://schemas.microsoft.com/office/drawing/2014/main" id="{F115D62D-1E96-48D1-A78D-D370A0BFB9B5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84" name="Freeform 11">
              <a:extLst>
                <a:ext uri="{FF2B5EF4-FFF2-40B4-BE49-F238E27FC236}">
                  <a16:creationId xmlns="" xmlns:a16="http://schemas.microsoft.com/office/drawing/2014/main" id="{91C2876A-169D-4822-A766-C00578C88B4B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</p:spPr>
        </p:sp>
      </p:grpSp>
      <p:sp>
        <p:nvSpPr>
          <p:cNvPr id="12291" name="Text Box 4">
            <a:extLst>
              <a:ext uri="{FF2B5EF4-FFF2-40B4-BE49-F238E27FC236}">
                <a16:creationId xmlns="" xmlns:a16="http://schemas.microsoft.com/office/drawing/2014/main" id="{EC4FBBC6-BC0D-42D9-B3C9-37A7F031B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020" y="685800"/>
            <a:ext cx="2780271" cy="5105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40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Hậu quả: Gây hiệu ứng nhà kính</a:t>
            </a:r>
            <a:endParaRPr lang="en-US" altLang="en-US" sz="4000" kern="12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2290" name="Group 10">
            <a:extLst>
              <a:ext uri="{FF2B5EF4-FFF2-40B4-BE49-F238E27FC236}">
                <a16:creationId xmlns="" xmlns:a16="http://schemas.microsoft.com/office/drawing/2014/main" id="{71BD1426-F53B-43B0-9E88-9F8C481671FA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1172585"/>
            <a:ext cx="6492875" cy="4131830"/>
            <a:chOff x="240" y="720"/>
            <a:chExt cx="5280" cy="3360"/>
          </a:xfrm>
        </p:grpSpPr>
        <p:pic>
          <p:nvPicPr>
            <p:cNvPr id="12292" name="Picture 4" descr="dust%20bowl">
              <a:extLst>
                <a:ext uri="{FF2B5EF4-FFF2-40B4-BE49-F238E27FC236}">
                  <a16:creationId xmlns="" xmlns:a16="http://schemas.microsoft.com/office/drawing/2014/main" id="{CFEDEF75-95F5-4B20-8FB2-3DD9E262AF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20"/>
              <a:ext cx="2610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WordArt 5">
              <a:extLst>
                <a:ext uri="{FF2B5EF4-FFF2-40B4-BE49-F238E27FC236}">
                  <a16:creationId xmlns="" xmlns:a16="http://schemas.microsoft.com/office/drawing/2014/main" id="{AC642B6D-30E4-4D23-844F-069BEE6EAB9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80" y="912"/>
              <a:ext cx="22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>
                <a:lnSpc>
                  <a:spcPct val="90000"/>
                </a:lnSpc>
                <a:spcAft>
                  <a:spcPts val="600"/>
                </a:spcAft>
              </a:pPr>
              <a:r>
                <a:rPr lang="en-US" sz="35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cs typeface="Times New Roman" panose="02020603050405020304" pitchFamily="18" charset="0"/>
                </a:rPr>
                <a:t>Trái Đất nóng dần lên</a:t>
              </a:r>
            </a:p>
          </p:txBody>
        </p:sp>
        <p:pic>
          <p:nvPicPr>
            <p:cNvPr id="12294" name="Picture 7" descr="bang tan">
              <a:extLst>
                <a:ext uri="{FF2B5EF4-FFF2-40B4-BE49-F238E27FC236}">
                  <a16:creationId xmlns="" xmlns:a16="http://schemas.microsoft.com/office/drawing/2014/main" id="{1424C83F-D8BF-4A22-9AE0-CB725C80AF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2" y="738"/>
              <a:ext cx="2628" cy="3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5" name="WordArt 9">
              <a:extLst>
                <a:ext uri="{FF2B5EF4-FFF2-40B4-BE49-F238E27FC236}">
                  <a16:creationId xmlns="" xmlns:a16="http://schemas.microsoft.com/office/drawing/2014/main" id="{B3651288-21C0-454D-B18F-E73B985F317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16" y="912"/>
              <a:ext cx="1968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>
                <a:lnSpc>
                  <a:spcPct val="90000"/>
                </a:lnSpc>
                <a:spcAft>
                  <a:spcPts val="600"/>
                </a:spcAft>
              </a:pPr>
              <a:r>
                <a:rPr lang="en-US" sz="24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66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cs typeface="Times New Roman" panose="02020603050405020304" pitchFamily="18" charset="0"/>
                </a:rPr>
                <a:t>Băng tan dần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Freeform: Shape 75">
            <a:extLst>
              <a:ext uri="{FF2B5EF4-FFF2-40B4-BE49-F238E27FC236}">
                <a16:creationId xmlns="" xmlns:a16="http://schemas.microsoft.com/office/drawing/2014/main" id="{1D9F7BF7-0470-4643-98A4-6BC35B3D40E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0" y="0"/>
            <a:ext cx="5157694" cy="4950634"/>
          </a:xfrm>
          <a:custGeom>
            <a:avLst/>
            <a:gdLst>
              <a:gd name="connsiteX0" fmla="*/ 5157694 w 5157694"/>
              <a:gd name="connsiteY0" fmla="*/ 0 h 4950634"/>
              <a:gd name="connsiteX1" fmla="*/ 263400 w 5157694"/>
              <a:gd name="connsiteY1" fmla="*/ 0 h 4950634"/>
              <a:gd name="connsiteX2" fmla="*/ 161950 w 5157694"/>
              <a:gd name="connsiteY2" fmla="*/ 277179 h 4950634"/>
              <a:gd name="connsiteX3" fmla="*/ 0 w 5157694"/>
              <a:gd name="connsiteY3" fmla="*/ 1348379 h 4950634"/>
              <a:gd name="connsiteX4" fmla="*/ 3602256 w 5157694"/>
              <a:gd name="connsiteY4" fmla="*/ 4950634 h 4950634"/>
              <a:gd name="connsiteX5" fmla="*/ 4984183 w 5157694"/>
              <a:gd name="connsiteY5" fmla="*/ 4676036 h 4950634"/>
              <a:gd name="connsiteX6" fmla="*/ 5157694 w 5157694"/>
              <a:gd name="connsiteY6" fmla="*/ 4598233 h 4950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57694" h="4950634">
                <a:moveTo>
                  <a:pt x="5157694" y="0"/>
                </a:moveTo>
                <a:lnTo>
                  <a:pt x="263400" y="0"/>
                </a:lnTo>
                <a:lnTo>
                  <a:pt x="161950" y="277179"/>
                </a:lnTo>
                <a:cubicBezTo>
                  <a:pt x="56700" y="615571"/>
                  <a:pt x="0" y="975354"/>
                  <a:pt x="0" y="1348379"/>
                </a:cubicBezTo>
                <a:cubicBezTo>
                  <a:pt x="0" y="3337849"/>
                  <a:pt x="1612786" y="4950634"/>
                  <a:pt x="3602256" y="4950634"/>
                </a:cubicBezTo>
                <a:cubicBezTo>
                  <a:pt x="4091852" y="4950634"/>
                  <a:pt x="4558635" y="4852960"/>
                  <a:pt x="4984183" y="4676036"/>
                </a:cubicBezTo>
                <a:lnTo>
                  <a:pt x="5157694" y="4598233"/>
                </a:ln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Freeform: Shape 77">
            <a:extLst>
              <a:ext uri="{FF2B5EF4-FFF2-40B4-BE49-F238E27FC236}">
                <a16:creationId xmlns="" xmlns:a16="http://schemas.microsoft.com/office/drawing/2014/main" id="{644AD5F1-5EFA-450C-8A99-3B23B033F51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1" y="0"/>
            <a:ext cx="4931983" cy="4724929"/>
          </a:xfrm>
          <a:custGeom>
            <a:avLst/>
            <a:gdLst>
              <a:gd name="connsiteX0" fmla="*/ 4931983 w 4931983"/>
              <a:gd name="connsiteY0" fmla="*/ 0 h 4724929"/>
              <a:gd name="connsiteX1" fmla="*/ 281761 w 4931983"/>
              <a:gd name="connsiteY1" fmla="*/ 0 h 4724929"/>
              <a:gd name="connsiteX2" fmla="*/ 265347 w 4931983"/>
              <a:gd name="connsiteY2" fmla="*/ 34074 h 4724929"/>
              <a:gd name="connsiteX3" fmla="*/ 0 w 4931983"/>
              <a:gd name="connsiteY3" fmla="*/ 1348380 h 4724929"/>
              <a:gd name="connsiteX4" fmla="*/ 3376549 w 4931983"/>
              <a:gd name="connsiteY4" fmla="*/ 4724929 h 4724929"/>
              <a:gd name="connsiteX5" fmla="*/ 4840423 w 4931983"/>
              <a:gd name="connsiteY5" fmla="*/ 4391965 h 4724929"/>
              <a:gd name="connsiteX6" fmla="*/ 4931983 w 4931983"/>
              <a:gd name="connsiteY6" fmla="*/ 4341519 h 4724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31983" h="4724929">
                <a:moveTo>
                  <a:pt x="4931983" y="0"/>
                </a:moveTo>
                <a:lnTo>
                  <a:pt x="281761" y="0"/>
                </a:lnTo>
                <a:lnTo>
                  <a:pt x="265347" y="34074"/>
                </a:lnTo>
                <a:cubicBezTo>
                  <a:pt x="94485" y="438040"/>
                  <a:pt x="0" y="882177"/>
                  <a:pt x="0" y="1348380"/>
                </a:cubicBezTo>
                <a:cubicBezTo>
                  <a:pt x="0" y="3213197"/>
                  <a:pt x="1511732" y="4724929"/>
                  <a:pt x="3376549" y="4724929"/>
                </a:cubicBezTo>
                <a:cubicBezTo>
                  <a:pt x="3901029" y="4724929"/>
                  <a:pt x="4397579" y="4605349"/>
                  <a:pt x="4840423" y="4391965"/>
                </a:cubicBezTo>
                <a:lnTo>
                  <a:pt x="4931983" y="4341519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315" name="Text Box 4">
            <a:extLst>
              <a:ext uri="{FF2B5EF4-FFF2-40B4-BE49-F238E27FC236}">
                <a16:creationId xmlns="" xmlns:a16="http://schemas.microsoft.com/office/drawing/2014/main" id="{56060B9B-B183-4014-B0E4-189E3357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098" y="603504"/>
            <a:ext cx="3221067" cy="30361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4400" b="1" kern="1200">
                <a:solidFill>
                  <a:schemeClr val="bg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rPr>
              <a:t>Hậu quả: Gây hiệu ứng nhà kính</a:t>
            </a:r>
            <a:endParaRPr lang="en-US" altLang="en-US" sz="4400" kern="1200">
              <a:solidFill>
                <a:schemeClr val="bg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3314" name="Group 10">
            <a:extLst>
              <a:ext uri="{FF2B5EF4-FFF2-40B4-BE49-F238E27FC236}">
                <a16:creationId xmlns="" xmlns:a16="http://schemas.microsoft.com/office/drawing/2014/main" id="{DE1750E4-AC6B-46DC-99BD-7A98A75E947E}"/>
              </a:ext>
            </a:extLst>
          </p:cNvPr>
          <p:cNvGrpSpPr>
            <a:grpSpLocks/>
          </p:cNvGrpSpPr>
          <p:nvPr/>
        </p:nvGrpSpPr>
        <p:grpSpPr bwMode="auto">
          <a:xfrm>
            <a:off x="5683624" y="1800310"/>
            <a:ext cx="6111297" cy="3791527"/>
            <a:chOff x="240" y="1200"/>
            <a:chExt cx="5232" cy="2862"/>
          </a:xfrm>
        </p:grpSpPr>
        <p:pic>
          <p:nvPicPr>
            <p:cNvPr id="13316" name="Picture 4" descr="mtrg thoai hoa">
              <a:extLst>
                <a:ext uri="{FF2B5EF4-FFF2-40B4-BE49-F238E27FC236}">
                  <a16:creationId xmlns="" xmlns:a16="http://schemas.microsoft.com/office/drawing/2014/main" id="{89624C72-A3D6-45C9-99E9-8A8907FD20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200"/>
              <a:ext cx="2640" cy="2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7" name="Picture 5" descr="lu lut">
              <a:extLst>
                <a:ext uri="{FF2B5EF4-FFF2-40B4-BE49-F238E27FC236}">
                  <a16:creationId xmlns="" xmlns:a16="http://schemas.microsoft.com/office/drawing/2014/main" id="{349DEC1E-2C05-417F-9154-BEFEF6AB36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00"/>
              <a:ext cx="2544" cy="2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8" name="WordArt 7">
              <a:extLst>
                <a:ext uri="{FF2B5EF4-FFF2-40B4-BE49-F238E27FC236}">
                  <a16:creationId xmlns="" xmlns:a16="http://schemas.microsoft.com/office/drawing/2014/main" id="{AE94F133-671A-4BD4-812F-AF372C54D9D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16" y="1285"/>
              <a:ext cx="1566" cy="3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>
                <a:lnSpc>
                  <a:spcPct val="90000"/>
                </a:lnSpc>
                <a:spcAft>
                  <a:spcPts val="600"/>
                </a:spcAft>
              </a:pPr>
              <a:r>
                <a:rPr lang="en-US" sz="31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cs typeface="Times New Roman" panose="02020603050405020304" pitchFamily="18" charset="0"/>
                </a:rPr>
                <a:t>Đất cằn cỗi</a:t>
              </a:r>
            </a:p>
          </p:txBody>
        </p:sp>
        <p:sp>
          <p:nvSpPr>
            <p:cNvPr id="13319" name="WordArt 8">
              <a:extLst>
                <a:ext uri="{FF2B5EF4-FFF2-40B4-BE49-F238E27FC236}">
                  <a16:creationId xmlns="" xmlns:a16="http://schemas.microsoft.com/office/drawing/2014/main" id="{AF9D0CF5-E503-43C4-B649-DADDD6D2990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264" y="1386"/>
              <a:ext cx="1566" cy="3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>
                <a:lnSpc>
                  <a:spcPct val="90000"/>
                </a:lnSpc>
                <a:spcAft>
                  <a:spcPts val="600"/>
                </a:spcAft>
              </a:pPr>
              <a:r>
                <a:rPr lang="en-US" sz="31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cs typeface="Times New Roman" panose="02020603050405020304" pitchFamily="18" charset="0"/>
                </a:rPr>
                <a:t>Lũ lụt</a:t>
              </a:r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ghghrfgrtgrtghrth">
            <a:extLst>
              <a:ext uri="{FF2B5EF4-FFF2-40B4-BE49-F238E27FC236}">
                <a16:creationId xmlns="" xmlns:a16="http://schemas.microsoft.com/office/drawing/2014/main" id="{81EA165A-2782-4D84-9DC2-2D98A1C0A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6" y="1273176"/>
            <a:ext cx="7762875" cy="49514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>
            <a:extLst>
              <a:ext uri="{FF2B5EF4-FFF2-40B4-BE49-F238E27FC236}">
                <a16:creationId xmlns="" xmlns:a16="http://schemas.microsoft.com/office/drawing/2014/main" id="{5FE31D7C-96ED-439E-82D8-8A44717A0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706564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NO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="" xmlns:a16="http://schemas.microsoft.com/office/drawing/2014/main" id="{1BF2597B-DD39-436F-8946-9F562A8BB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87564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</a:rPr>
              <a:t>CO</a:t>
            </a:r>
          </a:p>
        </p:txBody>
      </p:sp>
      <p:grpSp>
        <p:nvGrpSpPr>
          <p:cNvPr id="15365" name="Group 7">
            <a:extLst>
              <a:ext uri="{FF2B5EF4-FFF2-40B4-BE49-F238E27FC236}">
                <a16:creationId xmlns="" xmlns:a16="http://schemas.microsoft.com/office/drawing/2014/main" id="{6C648854-F883-4714-BC26-31283053D899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325563"/>
            <a:ext cx="1219200" cy="609600"/>
            <a:chOff x="432" y="0"/>
            <a:chExt cx="768" cy="384"/>
          </a:xfrm>
        </p:grpSpPr>
        <p:sp>
          <p:nvSpPr>
            <p:cNvPr id="15370" name="Text Box 8">
              <a:extLst>
                <a:ext uri="{FF2B5EF4-FFF2-40B4-BE49-F238E27FC236}">
                  <a16:creationId xmlns="" xmlns:a16="http://schemas.microsoft.com/office/drawing/2014/main" id="{C7F59026-87AF-463D-B1D8-065C688D9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0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VNI-Times" pitchFamily="2" charset="0"/>
                </a:rPr>
                <a:t>NO</a:t>
              </a:r>
            </a:p>
          </p:txBody>
        </p:sp>
        <p:sp>
          <p:nvSpPr>
            <p:cNvPr id="15371" name="Text Box 9">
              <a:extLst>
                <a:ext uri="{FF2B5EF4-FFF2-40B4-BE49-F238E27FC236}">
                  <a16:creationId xmlns="" xmlns:a16="http://schemas.microsoft.com/office/drawing/2014/main" id="{C8EE2A74-CF7C-40CA-A132-FCC2370DE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2</a:t>
              </a:r>
              <a:endParaRPr lang="en-US" altLang="en-US" sz="2000">
                <a:latin typeface="VNI-Times" pitchFamily="2" charset="0"/>
              </a:endParaRPr>
            </a:p>
          </p:txBody>
        </p:sp>
      </p:grpSp>
      <p:grpSp>
        <p:nvGrpSpPr>
          <p:cNvPr id="15366" name="Group 10">
            <a:extLst>
              <a:ext uri="{FF2B5EF4-FFF2-40B4-BE49-F238E27FC236}">
                <a16:creationId xmlns="" xmlns:a16="http://schemas.microsoft.com/office/drawing/2014/main" id="{681B2F72-C507-4498-B447-AE79E95EC17B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1325564"/>
            <a:ext cx="1676400" cy="663575"/>
            <a:chOff x="3600" y="1488"/>
            <a:chExt cx="1056" cy="418"/>
          </a:xfrm>
        </p:grpSpPr>
        <p:sp>
          <p:nvSpPr>
            <p:cNvPr id="15368" name="Text Box 11">
              <a:extLst>
                <a:ext uri="{FF2B5EF4-FFF2-40B4-BE49-F238E27FC236}">
                  <a16:creationId xmlns="" xmlns:a16="http://schemas.microsoft.com/office/drawing/2014/main" id="{0ACAC562-B693-4D0F-B800-AA9DABCB2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488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VNI-Times" pitchFamily="2" charset="0"/>
                </a:rPr>
                <a:t>SO</a:t>
              </a:r>
            </a:p>
          </p:txBody>
        </p:sp>
        <p:sp>
          <p:nvSpPr>
            <p:cNvPr id="15369" name="Text Box 12">
              <a:extLst>
                <a:ext uri="{FF2B5EF4-FFF2-40B4-BE49-F238E27FC236}">
                  <a16:creationId xmlns="" xmlns:a16="http://schemas.microsoft.com/office/drawing/2014/main" id="{D7BC5527-44D6-4A5E-B6AD-EF3170E7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161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2</a:t>
              </a:r>
              <a:endParaRPr lang="en-US" altLang="en-US" sz="2000">
                <a:latin typeface="VNI-Times" pitchFamily="2" charset="0"/>
              </a:endParaRPr>
            </a:p>
          </p:txBody>
        </p:sp>
      </p:grpSp>
      <p:sp>
        <p:nvSpPr>
          <p:cNvPr id="15367" name="Text Box 13">
            <a:extLst>
              <a:ext uri="{FF2B5EF4-FFF2-40B4-BE49-F238E27FC236}">
                <a16:creationId xmlns="" xmlns:a16="http://schemas.microsoft.com/office/drawing/2014/main" id="{1FE2D67F-8AC6-4CEE-95F7-6754E8D37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63" y="260013"/>
            <a:ext cx="100254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FF66"/>
                </a:solidFill>
                <a:cs typeface="Times New Roman" panose="02020603050405020304" pitchFamily="18" charset="0"/>
              </a:rPr>
              <a:t>Hậu quả:</a:t>
            </a:r>
            <a:r>
              <a:rPr lang="en-US" altLang="en-US" sz="4400" b="1"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chemeClr val="bg1"/>
                </a:solidFill>
                <a:cs typeface="Times New Roman" panose="02020603050405020304" pitchFamily="18" charset="0"/>
              </a:rPr>
              <a:t>Gây hiện tượng mưa axit </a:t>
            </a:r>
            <a:endParaRPr lang="en-US" altLang="en-US" sz="4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mua1">
            <a:extLst>
              <a:ext uri="{FF2B5EF4-FFF2-40B4-BE49-F238E27FC236}">
                <a16:creationId xmlns="" xmlns:a16="http://schemas.microsoft.com/office/drawing/2014/main" id="{D0CC811B-04F2-4C7F-A236-DEB6DA8CB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143000"/>
            <a:ext cx="3387725" cy="480060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Text Box 4">
            <a:extLst>
              <a:ext uri="{FF2B5EF4-FFF2-40B4-BE49-F238E27FC236}">
                <a16:creationId xmlns="" xmlns:a16="http://schemas.microsoft.com/office/drawing/2014/main" id="{D6524AA1-FE88-43D3-861A-98F21C0D0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4800"/>
            <a:ext cx="7696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Phá hủy các công trình kiến trúc bằng đá</a:t>
            </a:r>
            <a:endParaRPr lang="en-US" altLang="en-US" sz="32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5605" name="Picture 4" descr="acid-rain-damage">
            <a:extLst>
              <a:ext uri="{FF2B5EF4-FFF2-40B4-BE49-F238E27FC236}">
                <a16:creationId xmlns="" xmlns:a16="http://schemas.microsoft.com/office/drawing/2014/main" id="{909180E6-135C-4D17-B280-9D6F1DC9D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236" y="1066800"/>
            <a:ext cx="4873625" cy="495300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Xác định thành phần không khí">
            <a:hlinkClick r:id="" action="ppaction://media"/>
            <a:extLst>
              <a:ext uri="{FF2B5EF4-FFF2-40B4-BE49-F238E27FC236}">
                <a16:creationId xmlns="" xmlns:a16="http://schemas.microsoft.com/office/drawing/2014/main" id="{C5CE0F2D-C0E4-4CFF-B5A4-C3A88C2E5B4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14133" y="1234754"/>
            <a:ext cx="6763733" cy="5072799"/>
          </a:xfrm>
          <a:prstGeom prst="rect">
            <a:avLst/>
          </a:prstGeom>
        </p:spPr>
      </p:pic>
      <p:sp>
        <p:nvSpPr>
          <p:cNvPr id="4" name="Hình chữ nhật 3">
            <a:extLst>
              <a:ext uri="{FF2B5EF4-FFF2-40B4-BE49-F238E27FC236}">
                <a16:creationId xmlns="" xmlns:a16="http://schemas.microsoft.com/office/drawing/2014/main" id="{8139C61F-D5F0-413F-93A5-E8482F69A5C8}"/>
              </a:ext>
            </a:extLst>
          </p:cNvPr>
          <p:cNvSpPr/>
          <p:nvPr/>
        </p:nvSpPr>
        <p:spPr>
          <a:xfrm>
            <a:off x="2277136" y="311424"/>
            <a:ext cx="68146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deo thí nghiệm P+ O</a:t>
            </a:r>
            <a:r>
              <a:rPr lang="en-US" sz="5400" b="1" cap="none" spc="0" baseline="-2500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vi-VN" sz="5400" b="1" cap="none" spc="0" baseline="-2500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1702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3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414" name="Rectangle 72">
            <a:extLst>
              <a:ext uri="{FF2B5EF4-FFF2-40B4-BE49-F238E27FC236}">
                <a16:creationId xmlns="" xmlns:a16="http://schemas.microsoft.com/office/drawing/2014/main" id="{8181FC64-B306-4821-98E2-780662EFC48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"/>
              <a:ea typeface="+mn-ea"/>
              <a:cs typeface="+mn-cs"/>
            </a:endParaRPr>
          </a:p>
        </p:txBody>
      </p:sp>
      <p:pic>
        <p:nvPicPr>
          <p:cNvPr id="17410" name="Picture 4" descr="mua axit">
            <a:extLst>
              <a:ext uri="{FF2B5EF4-FFF2-40B4-BE49-F238E27FC236}">
                <a16:creationId xmlns="" xmlns:a16="http://schemas.microsoft.com/office/drawing/2014/main" id="{6483ACCB-6355-4E99-BB63-17A758D7B9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73" r="1" b="1"/>
          <a:stretch/>
        </p:blipFill>
        <p:spPr bwMode="auto">
          <a:xfrm>
            <a:off x="20" y="10"/>
            <a:ext cx="9947062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Freeform: Shape 74">
            <a:extLst>
              <a:ext uri="{FF2B5EF4-FFF2-40B4-BE49-F238E27FC236}">
                <a16:creationId xmlns="" xmlns:a16="http://schemas.microsoft.com/office/drawing/2014/main" id="{5871FC61-DD4E-47D4-81FD-8A7E7D12B37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6986049" y="0"/>
            <a:ext cx="5205951" cy="6858000"/>
          </a:xfrm>
          <a:custGeom>
            <a:avLst/>
            <a:gdLst>
              <a:gd name="connsiteX0" fmla="*/ 0 w 5205951"/>
              <a:gd name="connsiteY0" fmla="*/ 0 h 6858000"/>
              <a:gd name="connsiteX1" fmla="*/ 1709529 w 5205951"/>
              <a:gd name="connsiteY1" fmla="*/ 0 h 6858000"/>
              <a:gd name="connsiteX2" fmla="*/ 2489695 w 5205951"/>
              <a:gd name="connsiteY2" fmla="*/ 0 h 6858000"/>
              <a:gd name="connsiteX3" fmla="*/ 3582928 w 5205951"/>
              <a:gd name="connsiteY3" fmla="*/ 0 h 6858000"/>
              <a:gd name="connsiteX4" fmla="*/ 3605052 w 5205951"/>
              <a:gd name="connsiteY4" fmla="*/ 14997 h 6858000"/>
              <a:gd name="connsiteX5" fmla="*/ 5205951 w 5205951"/>
              <a:gd name="connsiteY5" fmla="*/ 3621656 h 6858000"/>
              <a:gd name="connsiteX6" fmla="*/ 3331601 w 5205951"/>
              <a:gd name="connsiteY6" fmla="*/ 6374814 h 6858000"/>
              <a:gd name="connsiteX7" fmla="*/ 2814953 w 5205951"/>
              <a:gd name="connsiteY7" fmla="*/ 6780599 h 6858000"/>
              <a:gd name="connsiteX8" fmla="*/ 2703197 w 5205951"/>
              <a:gd name="connsiteY8" fmla="*/ 6858000 h 6858000"/>
              <a:gd name="connsiteX9" fmla="*/ 2489695 w 5205951"/>
              <a:gd name="connsiteY9" fmla="*/ 6858000 h 6858000"/>
              <a:gd name="connsiteX10" fmla="*/ 1709529 w 5205951"/>
              <a:gd name="connsiteY10" fmla="*/ 6858000 h 6858000"/>
              <a:gd name="connsiteX11" fmla="*/ 0 w 5205951"/>
              <a:gd name="connsiteY1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205951" h="6858000">
                <a:moveTo>
                  <a:pt x="0" y="0"/>
                </a:moveTo>
                <a:lnTo>
                  <a:pt x="1709529" y="0"/>
                </a:lnTo>
                <a:lnTo>
                  <a:pt x="2489695" y="0"/>
                </a:lnTo>
                <a:lnTo>
                  <a:pt x="3582928" y="0"/>
                </a:lnTo>
                <a:lnTo>
                  <a:pt x="3605052" y="14997"/>
                </a:lnTo>
                <a:cubicBezTo>
                  <a:pt x="4632215" y="754641"/>
                  <a:pt x="5205951" y="2093192"/>
                  <a:pt x="5205951" y="3621656"/>
                </a:cubicBezTo>
                <a:cubicBezTo>
                  <a:pt x="5205951" y="4969131"/>
                  <a:pt x="4277226" y="5602839"/>
                  <a:pt x="3331601" y="6374814"/>
                </a:cubicBezTo>
                <a:cubicBezTo>
                  <a:pt x="3159398" y="6515397"/>
                  <a:pt x="2988771" y="6653108"/>
                  <a:pt x="2814953" y="6780599"/>
                </a:cubicBezTo>
                <a:lnTo>
                  <a:pt x="2703197" y="6858000"/>
                </a:lnTo>
                <a:lnTo>
                  <a:pt x="2489695" y="6858000"/>
                </a:lnTo>
                <a:lnTo>
                  <a:pt x="1709529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 useBgFill="1">
        <p:nvSpPr>
          <p:cNvPr id="77" name="Freeform: Shape 76">
            <a:extLst>
              <a:ext uri="{FF2B5EF4-FFF2-40B4-BE49-F238E27FC236}">
                <a16:creationId xmlns="" xmlns:a16="http://schemas.microsoft.com/office/drawing/2014/main" id="{F9EC3F91-A75C-4F74-867E-E4C28C13546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7148226" y="0"/>
            <a:ext cx="5043774" cy="6858000"/>
          </a:xfrm>
          <a:custGeom>
            <a:avLst/>
            <a:gdLst>
              <a:gd name="connsiteX0" fmla="*/ 1648981 w 5043774"/>
              <a:gd name="connsiteY0" fmla="*/ 0 h 6858000"/>
              <a:gd name="connsiteX1" fmla="*/ 2759699 w 5043774"/>
              <a:gd name="connsiteY1" fmla="*/ 0 h 6858000"/>
              <a:gd name="connsiteX2" fmla="*/ 3379301 w 5043774"/>
              <a:gd name="connsiteY2" fmla="*/ 0 h 6858000"/>
              <a:gd name="connsiteX3" fmla="*/ 3552342 w 5043774"/>
              <a:gd name="connsiteY3" fmla="*/ 0 h 6858000"/>
              <a:gd name="connsiteX4" fmla="*/ 4617166 w 5043774"/>
              <a:gd name="connsiteY4" fmla="*/ 0 h 6858000"/>
              <a:gd name="connsiteX5" fmla="*/ 4786130 w 5043774"/>
              <a:gd name="connsiteY5" fmla="*/ 0 h 6858000"/>
              <a:gd name="connsiteX6" fmla="*/ 4980168 w 5043774"/>
              <a:gd name="connsiteY6" fmla="*/ 0 h 6858000"/>
              <a:gd name="connsiteX7" fmla="*/ 5043774 w 5043774"/>
              <a:gd name="connsiteY7" fmla="*/ 0 h 6858000"/>
              <a:gd name="connsiteX8" fmla="*/ 5043774 w 5043774"/>
              <a:gd name="connsiteY8" fmla="*/ 6858000 h 6858000"/>
              <a:gd name="connsiteX9" fmla="*/ 4980168 w 5043774"/>
              <a:gd name="connsiteY9" fmla="*/ 6858000 h 6858000"/>
              <a:gd name="connsiteX10" fmla="*/ 4786130 w 5043774"/>
              <a:gd name="connsiteY10" fmla="*/ 6858000 h 6858000"/>
              <a:gd name="connsiteX11" fmla="*/ 4617166 w 5043774"/>
              <a:gd name="connsiteY11" fmla="*/ 6858000 h 6858000"/>
              <a:gd name="connsiteX12" fmla="*/ 3552342 w 5043774"/>
              <a:gd name="connsiteY12" fmla="*/ 6858000 h 6858000"/>
              <a:gd name="connsiteX13" fmla="*/ 3379301 w 5043774"/>
              <a:gd name="connsiteY13" fmla="*/ 6858000 h 6858000"/>
              <a:gd name="connsiteX14" fmla="*/ 2759699 w 5043774"/>
              <a:gd name="connsiteY14" fmla="*/ 6858000 h 6858000"/>
              <a:gd name="connsiteX15" fmla="*/ 2542782 w 5043774"/>
              <a:gd name="connsiteY15" fmla="*/ 6858000 h 6858000"/>
              <a:gd name="connsiteX16" fmla="*/ 2429239 w 5043774"/>
              <a:gd name="connsiteY16" fmla="*/ 6780599 h 6858000"/>
              <a:gd name="connsiteX17" fmla="*/ 1904328 w 5043774"/>
              <a:gd name="connsiteY17" fmla="*/ 6374814 h 6858000"/>
              <a:gd name="connsiteX18" fmla="*/ 0 w 5043774"/>
              <a:gd name="connsiteY18" fmla="*/ 3621656 h 6858000"/>
              <a:gd name="connsiteX19" fmla="*/ 1626503 w 5043774"/>
              <a:gd name="connsiteY19" fmla="*/ 1499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043774" h="6858000">
                <a:moveTo>
                  <a:pt x="1648981" y="0"/>
                </a:moveTo>
                <a:lnTo>
                  <a:pt x="2759699" y="0"/>
                </a:lnTo>
                <a:lnTo>
                  <a:pt x="3379301" y="0"/>
                </a:lnTo>
                <a:lnTo>
                  <a:pt x="3552342" y="0"/>
                </a:lnTo>
                <a:lnTo>
                  <a:pt x="4617166" y="0"/>
                </a:lnTo>
                <a:lnTo>
                  <a:pt x="4786130" y="0"/>
                </a:lnTo>
                <a:lnTo>
                  <a:pt x="4980168" y="0"/>
                </a:lnTo>
                <a:lnTo>
                  <a:pt x="5043774" y="0"/>
                </a:lnTo>
                <a:lnTo>
                  <a:pt x="5043774" y="6858000"/>
                </a:lnTo>
                <a:lnTo>
                  <a:pt x="4980168" y="6858000"/>
                </a:lnTo>
                <a:lnTo>
                  <a:pt x="4786130" y="6858000"/>
                </a:lnTo>
                <a:lnTo>
                  <a:pt x="4617166" y="6858000"/>
                </a:lnTo>
                <a:lnTo>
                  <a:pt x="3552342" y="6858000"/>
                </a:lnTo>
                <a:lnTo>
                  <a:pt x="3379301" y="6858000"/>
                </a:lnTo>
                <a:lnTo>
                  <a:pt x="2759699" y="6858000"/>
                </a:lnTo>
                <a:lnTo>
                  <a:pt x="2542782" y="6858000"/>
                </a:lnTo>
                <a:lnTo>
                  <a:pt x="2429239" y="6780599"/>
                </a:lnTo>
                <a:cubicBezTo>
                  <a:pt x="2252641" y="6653108"/>
                  <a:pt x="2079285" y="6515397"/>
                  <a:pt x="1904328" y="6374814"/>
                </a:cubicBezTo>
                <a:cubicBezTo>
                  <a:pt x="943579" y="5602839"/>
                  <a:pt x="0" y="4969131"/>
                  <a:pt x="0" y="3621656"/>
                </a:cubicBezTo>
                <a:cubicBezTo>
                  <a:pt x="0" y="2093192"/>
                  <a:pt x="582912" y="754641"/>
                  <a:pt x="1626503" y="14997"/>
                </a:cubicBezTo>
                <a:close/>
              </a:path>
            </a:pathLst>
          </a:custGeom>
          <a:solidFill>
            <a:schemeClr val="bg2">
              <a:tint val="95000"/>
              <a:satMod val="1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  <a:latin typeface="Meiryo"/>
            </a:endParaRPr>
          </a:p>
        </p:txBody>
      </p:sp>
      <p:sp>
        <p:nvSpPr>
          <p:cNvPr id="79" name="Freeform: Shape 78">
            <a:extLst>
              <a:ext uri="{FF2B5EF4-FFF2-40B4-BE49-F238E27FC236}">
                <a16:creationId xmlns="" xmlns:a16="http://schemas.microsoft.com/office/drawing/2014/main" id="{829A1E2C-5AC8-40FC-99E9-832069D3979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 flipH="1">
            <a:off x="6697013" y="0"/>
            <a:ext cx="2529723" cy="6858000"/>
          </a:xfrm>
          <a:custGeom>
            <a:avLst/>
            <a:gdLst>
              <a:gd name="connsiteX0" fmla="*/ 1258269 w 2529723"/>
              <a:gd name="connsiteY0" fmla="*/ 0 h 6858000"/>
              <a:gd name="connsiteX1" fmla="*/ 1275627 w 2529723"/>
              <a:gd name="connsiteY1" fmla="*/ 0 h 6858000"/>
              <a:gd name="connsiteX2" fmla="*/ 1302560 w 2529723"/>
              <a:gd name="connsiteY2" fmla="*/ 24338 h 6858000"/>
              <a:gd name="connsiteX3" fmla="*/ 2522825 w 2529723"/>
              <a:gd name="connsiteY3" fmla="*/ 3678515 h 6858000"/>
              <a:gd name="connsiteX4" fmla="*/ 557500 w 2529723"/>
              <a:gd name="connsiteY4" fmla="*/ 6451411 h 6858000"/>
              <a:gd name="connsiteX5" fmla="*/ 32482 w 2529723"/>
              <a:gd name="connsiteY5" fmla="*/ 6849373 h 6858000"/>
              <a:gd name="connsiteX6" fmla="*/ 19531 w 2529723"/>
              <a:gd name="connsiteY6" fmla="*/ 6858000 h 6858000"/>
              <a:gd name="connsiteX7" fmla="*/ 0 w 2529723"/>
              <a:gd name="connsiteY7" fmla="*/ 6858000 h 6858000"/>
              <a:gd name="connsiteX8" fmla="*/ 14202 w 2529723"/>
              <a:gd name="connsiteY8" fmla="*/ 6848540 h 6858000"/>
              <a:gd name="connsiteX9" fmla="*/ 539221 w 2529723"/>
              <a:gd name="connsiteY9" fmla="*/ 6450578 h 6858000"/>
              <a:gd name="connsiteX10" fmla="*/ 2504546 w 2529723"/>
              <a:gd name="connsiteY10" fmla="*/ 3677682 h 6858000"/>
              <a:gd name="connsiteX11" fmla="*/ 1284280 w 2529723"/>
              <a:gd name="connsiteY11" fmla="*/ 2350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529723" h="6858000">
                <a:moveTo>
                  <a:pt x="1258269" y="0"/>
                </a:moveTo>
                <a:lnTo>
                  <a:pt x="1275627" y="0"/>
                </a:lnTo>
                <a:lnTo>
                  <a:pt x="1302560" y="24338"/>
                </a:lnTo>
                <a:cubicBezTo>
                  <a:pt x="2156831" y="855667"/>
                  <a:pt x="2590622" y="2191755"/>
                  <a:pt x="2522825" y="3678515"/>
                </a:cubicBezTo>
                <a:cubicBezTo>
                  <a:pt x="2459072" y="5076606"/>
                  <a:pt x="1519830" y="5692656"/>
                  <a:pt x="557500" y="6451411"/>
                </a:cubicBezTo>
                <a:cubicBezTo>
                  <a:pt x="382255" y="6589587"/>
                  <a:pt x="208689" y="6724853"/>
                  <a:pt x="32482" y="6849373"/>
                </a:cubicBezTo>
                <a:lnTo>
                  <a:pt x="19531" y="6858000"/>
                </a:lnTo>
                <a:lnTo>
                  <a:pt x="0" y="6858000"/>
                </a:lnTo>
                <a:lnTo>
                  <a:pt x="14202" y="6848540"/>
                </a:lnTo>
                <a:cubicBezTo>
                  <a:pt x="190409" y="6724020"/>
                  <a:pt x="363976" y="6588754"/>
                  <a:pt x="539221" y="6450578"/>
                </a:cubicBezTo>
                <a:cubicBezTo>
                  <a:pt x="1501550" y="5691822"/>
                  <a:pt x="2440792" y="5075773"/>
                  <a:pt x="2504546" y="3677682"/>
                </a:cubicBezTo>
                <a:cubicBezTo>
                  <a:pt x="2572343" y="2190921"/>
                  <a:pt x="2138551" y="854834"/>
                  <a:pt x="1284280" y="23504"/>
                </a:cubicBezTo>
                <a:close/>
              </a:path>
            </a:pathLst>
          </a:custGeom>
          <a:solidFill>
            <a:srgbClr val="FFFFF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"/>
              <a:ea typeface="+mn-ea"/>
              <a:cs typeface="+mn-cs"/>
            </a:endParaRPr>
          </a:p>
        </p:txBody>
      </p:sp>
      <p:sp>
        <p:nvSpPr>
          <p:cNvPr id="17411" name="Text Box 5">
            <a:extLst>
              <a:ext uri="{FF2B5EF4-FFF2-40B4-BE49-F238E27FC236}">
                <a16:creationId xmlns="" xmlns:a16="http://schemas.microsoft.com/office/drawing/2014/main" id="{EEA2F877-9A00-4CA2-9160-47F0215A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4226" y="1496090"/>
            <a:ext cx="4717774" cy="158842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6600" b="1">
                <a:solidFill>
                  <a:srgbClr val="00B0F0"/>
                </a:solidFill>
                <a:latin typeface="+mj-lt"/>
                <a:ea typeface="+mj-ea"/>
                <a:cs typeface="+mj-cs"/>
              </a:rPr>
              <a:t>Phá hủy rừng</a:t>
            </a:r>
            <a:endParaRPr lang="en-US" altLang="en-US" sz="6600">
              <a:solidFill>
                <a:srgbClr val="00B0F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="" xmlns:a16="http://schemas.microsoft.com/office/drawing/2014/main" id="{2F04C596-E6F4-4C52-AC52-B5B69E842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2148" y="3112341"/>
            <a:ext cx="4842029" cy="270006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>
            <a:no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600" b="1">
                <a:latin typeface="+mn-lt"/>
              </a:rPr>
              <a:t>Một cánh rừng thông của Czech bị hủy hoại bởi mưa axit. (ảnh chụp tháng 7/2006, theo PD)</a:t>
            </a:r>
            <a:r>
              <a:rPr lang="en-US" altLang="en-US" sz="3600">
                <a:latin typeface="+mn-lt"/>
              </a:rPr>
              <a:t> </a:t>
            </a:r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7">
            <a:extLst>
              <a:ext uri="{FF2B5EF4-FFF2-40B4-BE49-F238E27FC236}">
                <a16:creationId xmlns="" xmlns:a16="http://schemas.microsoft.com/office/drawing/2014/main" id="{2C456E63-B2F8-44E6-9DF2-3B8CDE2AB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092" y="343100"/>
            <a:ext cx="98755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FF66"/>
                </a:solidFill>
                <a:cs typeface="Times New Roman" panose="02020603050405020304" pitchFamily="18" charset="0"/>
              </a:rPr>
              <a:t>Một số biện pháp dùng để bảo vệ môi trường</a:t>
            </a:r>
            <a:endParaRPr lang="en-US" altLang="en-US" sz="4000">
              <a:solidFill>
                <a:srgbClr val="FFFF66"/>
              </a:solidFill>
              <a:cs typeface="Times New Roman" panose="02020603050405020304" pitchFamily="18" charset="0"/>
            </a:endParaRPr>
          </a:p>
        </p:txBody>
      </p:sp>
      <p:pic>
        <p:nvPicPr>
          <p:cNvPr id="20489" name="Picture 9" descr="trongcay2">
            <a:extLst>
              <a:ext uri="{FF2B5EF4-FFF2-40B4-BE49-F238E27FC236}">
                <a16:creationId xmlns="" xmlns:a16="http://schemas.microsoft.com/office/drawing/2014/main" id="{89254A06-A878-4791-9C78-88582A97B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85876"/>
            <a:ext cx="3810000" cy="38195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 descr="rung">
            <a:extLst>
              <a:ext uri="{FF2B5EF4-FFF2-40B4-BE49-F238E27FC236}">
                <a16:creationId xmlns="" xmlns:a16="http://schemas.microsoft.com/office/drawing/2014/main" id="{F978C7B3-09DC-4CBA-A830-79BF5E8E3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85876"/>
            <a:ext cx="4191000" cy="38084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12">
            <a:extLst>
              <a:ext uri="{FF2B5EF4-FFF2-40B4-BE49-F238E27FC236}">
                <a16:creationId xmlns="" xmlns:a16="http://schemas.microsoft.com/office/drawing/2014/main" id="{22E8A1E9-32A1-4739-A90C-ECE23751A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939" y="5421512"/>
            <a:ext cx="1113182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bg1"/>
                </a:solidFill>
                <a:cs typeface="Times New Roman" panose="02020603050405020304" pitchFamily="18" charset="0"/>
              </a:rPr>
              <a:t>- Trồng rừng, bảo vệ rừng, bảo vệ cây xanh</a:t>
            </a: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2" grpId="0"/>
      <p:bldP spid="2049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>
            <a:extLst>
              <a:ext uri="{FF2B5EF4-FFF2-40B4-BE49-F238E27FC236}">
                <a16:creationId xmlns="" xmlns:a16="http://schemas.microsoft.com/office/drawing/2014/main" id="{8EA1270D-74A4-4A6C-899A-AAE5918C3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28921"/>
            <a:ext cx="822483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cs typeface="Times New Roman" panose="02020603050405020304" pitchFamily="18" charset="0"/>
              </a:rPr>
              <a:t>- </a:t>
            </a:r>
            <a:r>
              <a:rPr lang="vi-VN" altLang="en-US" sz="3200" b="1">
                <a:solidFill>
                  <a:schemeClr val="bg1"/>
                </a:solidFill>
                <a:cs typeface="Times New Roman" panose="02020603050405020304" pitchFamily="18" charset="0"/>
              </a:rPr>
              <a:t>Tăng</a:t>
            </a:r>
            <a:r>
              <a:rPr lang="en-US" altLang="en-US" sz="3200" b="1">
                <a:solidFill>
                  <a:schemeClr val="bg1"/>
                </a:solidFill>
                <a:cs typeface="Times New Roman" panose="02020603050405020304" pitchFamily="18" charset="0"/>
              </a:rPr>
              <a:t> cường xây dựng hệ thống xử lý khí thải, rác thải công nghiệp</a:t>
            </a:r>
          </a:p>
        </p:txBody>
      </p:sp>
      <p:pic>
        <p:nvPicPr>
          <p:cNvPr id="19459" name="Picture 5" descr="hinh">
            <a:extLst>
              <a:ext uri="{FF2B5EF4-FFF2-40B4-BE49-F238E27FC236}">
                <a16:creationId xmlns="" xmlns:a16="http://schemas.microsoft.com/office/drawing/2014/main" id="{06A96791-2011-4E31-BF66-61DE9E35D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332" y="996950"/>
            <a:ext cx="5943600" cy="41354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>
            <a:extLst>
              <a:ext uri="{FF2B5EF4-FFF2-40B4-BE49-F238E27FC236}">
                <a16:creationId xmlns="" xmlns:a16="http://schemas.microsoft.com/office/drawing/2014/main" id="{D70B51CF-C604-44EB-A759-CFF40A43D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246062"/>
            <a:ext cx="81534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FF66"/>
                </a:solidFill>
                <a:cs typeface="Times New Roman" panose="02020603050405020304" pitchFamily="18" charset="0"/>
              </a:rPr>
              <a:t>Một số biện pháp dùng để bảo vệ môi trường</a:t>
            </a:r>
            <a:endParaRPr lang="en-US" altLang="en-US" sz="3200">
              <a:solidFill>
                <a:srgbClr val="FFFF66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2" grpId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A3BAF07C-C39E-42EB-BB22-8D46691D973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-1" y="0"/>
            <a:ext cx="12193061" cy="6858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74">
            <a:extLst>
              <a:ext uri="{FF2B5EF4-FFF2-40B4-BE49-F238E27FC236}">
                <a16:creationId xmlns="" xmlns:a16="http://schemas.microsoft.com/office/drawing/2014/main" id="{D8E9CF54-0466-4261-9E62-0249E60E188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76" name="Freeform 5">
              <a:extLst>
                <a:ext uri="{FF2B5EF4-FFF2-40B4-BE49-F238E27FC236}">
                  <a16:creationId xmlns="" xmlns:a16="http://schemas.microsoft.com/office/drawing/2014/main" id="{33E32106-E8B1-4F76-9EE6-58537738A3C4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6">
              <a:extLst>
                <a:ext uri="{FF2B5EF4-FFF2-40B4-BE49-F238E27FC236}">
                  <a16:creationId xmlns="" xmlns:a16="http://schemas.microsoft.com/office/drawing/2014/main" id="{C32C2C46-A045-44FB-8A74-5EBD650C2787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7">
              <a:extLst>
                <a:ext uri="{FF2B5EF4-FFF2-40B4-BE49-F238E27FC236}">
                  <a16:creationId xmlns="" xmlns:a16="http://schemas.microsoft.com/office/drawing/2014/main" id="{6A76F79C-6683-4940-BCF7-4BCCCEE40688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8">
              <a:extLst>
                <a:ext uri="{FF2B5EF4-FFF2-40B4-BE49-F238E27FC236}">
                  <a16:creationId xmlns="" xmlns:a16="http://schemas.microsoft.com/office/drawing/2014/main" id="{FF4675A3-6D07-4B1F-9BFC-AEBEA1AD067D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9">
              <a:extLst>
                <a:ext uri="{FF2B5EF4-FFF2-40B4-BE49-F238E27FC236}">
                  <a16:creationId xmlns="" xmlns:a16="http://schemas.microsoft.com/office/drawing/2014/main" id="{765E127A-B6B7-4B1D-B7BD-6C8C969D29C3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10">
              <a:extLst>
                <a:ext uri="{FF2B5EF4-FFF2-40B4-BE49-F238E27FC236}">
                  <a16:creationId xmlns="" xmlns:a16="http://schemas.microsoft.com/office/drawing/2014/main" id="{3BCA9D9E-C72C-4751-BFA9-10B85CACE3CA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11">
              <a:extLst>
                <a:ext uri="{FF2B5EF4-FFF2-40B4-BE49-F238E27FC236}">
                  <a16:creationId xmlns="" xmlns:a16="http://schemas.microsoft.com/office/drawing/2014/main" id="{080C708C-69BF-441B-AB75-C98160ED06DE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2">
              <a:extLst>
                <a:ext uri="{FF2B5EF4-FFF2-40B4-BE49-F238E27FC236}">
                  <a16:creationId xmlns="" xmlns:a16="http://schemas.microsoft.com/office/drawing/2014/main" id="{3E79964E-F8F1-4763-8892-7BC3DAE306E9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3">
              <a:extLst>
                <a:ext uri="{FF2B5EF4-FFF2-40B4-BE49-F238E27FC236}">
                  <a16:creationId xmlns="" xmlns:a16="http://schemas.microsoft.com/office/drawing/2014/main" id="{FE09592A-FCC9-4AE5-BA0B-730C6F3BBE95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4">
              <a:extLst>
                <a:ext uri="{FF2B5EF4-FFF2-40B4-BE49-F238E27FC236}">
                  <a16:creationId xmlns="" xmlns:a16="http://schemas.microsoft.com/office/drawing/2014/main" id="{96448994-820C-4BC1-ABF3-4579C6F99A63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5">
              <a:extLst>
                <a:ext uri="{FF2B5EF4-FFF2-40B4-BE49-F238E27FC236}">
                  <a16:creationId xmlns="" xmlns:a16="http://schemas.microsoft.com/office/drawing/2014/main" id="{9BB0D192-565A-42B9-B292-CC032D71A6A1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35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6">
              <a:extLst>
                <a:ext uri="{FF2B5EF4-FFF2-40B4-BE49-F238E27FC236}">
                  <a16:creationId xmlns="" xmlns:a16="http://schemas.microsoft.com/office/drawing/2014/main" id="{6D1CA09C-5F40-4E92-A7E9-D1FCEE51283D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35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7">
              <a:extLst>
                <a:ext uri="{FF2B5EF4-FFF2-40B4-BE49-F238E27FC236}">
                  <a16:creationId xmlns="" xmlns:a16="http://schemas.microsoft.com/office/drawing/2014/main" id="{379F5AA5-2E14-4880-A5A6-07AEF2AD89DB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8">
              <a:extLst>
                <a:ext uri="{FF2B5EF4-FFF2-40B4-BE49-F238E27FC236}">
                  <a16:creationId xmlns="" xmlns:a16="http://schemas.microsoft.com/office/drawing/2014/main" id="{EF14BD32-D239-4DA3-98B3-7752073657CC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9">
              <a:extLst>
                <a:ext uri="{FF2B5EF4-FFF2-40B4-BE49-F238E27FC236}">
                  <a16:creationId xmlns="" xmlns:a16="http://schemas.microsoft.com/office/drawing/2014/main" id="{CF07B250-E5E4-4624-9BD7-8D513A67B731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20">
              <a:extLst>
                <a:ext uri="{FF2B5EF4-FFF2-40B4-BE49-F238E27FC236}">
                  <a16:creationId xmlns="" xmlns:a16="http://schemas.microsoft.com/office/drawing/2014/main" id="{BCC5D120-7C8C-4290-865C-4EE6E4F245F9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1">
              <a:extLst>
                <a:ext uri="{FF2B5EF4-FFF2-40B4-BE49-F238E27FC236}">
                  <a16:creationId xmlns="" xmlns:a16="http://schemas.microsoft.com/office/drawing/2014/main" id="{C24688C6-CAE5-4EF2-B2BA-A138DA0A24B9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2">
              <a:extLst>
                <a:ext uri="{FF2B5EF4-FFF2-40B4-BE49-F238E27FC236}">
                  <a16:creationId xmlns="" xmlns:a16="http://schemas.microsoft.com/office/drawing/2014/main" id="{6BD31099-7C13-4901-A04F-632B1CD84627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3">
              <a:extLst>
                <a:ext uri="{FF2B5EF4-FFF2-40B4-BE49-F238E27FC236}">
                  <a16:creationId xmlns="" xmlns:a16="http://schemas.microsoft.com/office/drawing/2014/main" id="{679F5FF7-82B2-4033-8FBE-63170C937833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3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sp>
        <p:nvSpPr>
          <p:cNvPr id="8" name="Text Box 7">
            <a:extLst>
              <a:ext uri="{FF2B5EF4-FFF2-40B4-BE49-F238E27FC236}">
                <a16:creationId xmlns="" xmlns:a16="http://schemas.microsoft.com/office/drawing/2014/main" id="{61C1C965-CE39-4399-9368-CE424E00B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630" y="4563895"/>
            <a:ext cx="5109005" cy="177782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 anchorCtr="1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4000" b="1" kern="1200">
                <a:latin typeface="+mj-lt"/>
                <a:ea typeface="+mj-ea"/>
                <a:cs typeface="+mj-cs"/>
              </a:rPr>
              <a:t>Một số biện pháp dùng để bảo vệ môi trường</a:t>
            </a:r>
            <a:endParaRPr lang="en-US" altLang="en-US" sz="4000" kern="1200">
              <a:latin typeface="+mj-lt"/>
              <a:ea typeface="+mj-ea"/>
              <a:cs typeface="+mj-cs"/>
            </a:endParaRPr>
          </a:p>
        </p:txBody>
      </p:sp>
      <p:pic>
        <p:nvPicPr>
          <p:cNvPr id="20482" name="Picture 4" descr="hy1_bmw_1348">
            <a:extLst>
              <a:ext uri="{FF2B5EF4-FFF2-40B4-BE49-F238E27FC236}">
                <a16:creationId xmlns="" xmlns:a16="http://schemas.microsoft.com/office/drawing/2014/main" id="{E867E2FA-99C9-4EEF-8E76-0C2DC69C1D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04" r="-1" b="-1"/>
          <a:stretch/>
        </p:blipFill>
        <p:spPr bwMode="auto">
          <a:xfrm>
            <a:off x="20" y="10"/>
            <a:ext cx="5997616" cy="4306823"/>
          </a:xfrm>
          <a:custGeom>
            <a:avLst/>
            <a:gdLst/>
            <a:ahLst/>
            <a:cxnLst/>
            <a:rect l="l" t="t" r="r" b="b"/>
            <a:pathLst>
              <a:path w="5997636" h="4306833">
                <a:moveTo>
                  <a:pt x="0" y="0"/>
                </a:moveTo>
                <a:lnTo>
                  <a:pt x="5997636" y="0"/>
                </a:lnTo>
                <a:lnTo>
                  <a:pt x="5997636" y="4302053"/>
                </a:lnTo>
                <a:lnTo>
                  <a:pt x="5313331" y="4306748"/>
                </a:lnTo>
                <a:cubicBezTo>
                  <a:pt x="3800480" y="4309129"/>
                  <a:pt x="2093145" y="4262282"/>
                  <a:pt x="400746" y="4118385"/>
                </a:cubicBezTo>
                <a:lnTo>
                  <a:pt x="0" y="4081409"/>
                </a:lnTo>
                <a:lnTo>
                  <a:pt x="0" y="2982070"/>
                </a:lnTo>
                <a:lnTo>
                  <a:pt x="0" y="2789945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8">
            <a:extLst>
              <a:ext uri="{FF2B5EF4-FFF2-40B4-BE49-F238E27FC236}">
                <a16:creationId xmlns="" xmlns:a16="http://schemas.microsoft.com/office/drawing/2014/main" id="{6A4690A9-70AF-4979-8622-6541A4B221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2" r="1" b="1"/>
          <a:stretch/>
        </p:blipFill>
        <p:spPr bwMode="auto">
          <a:xfrm>
            <a:off x="6176435" y="10"/>
            <a:ext cx="6015565" cy="4299555"/>
          </a:xfrm>
          <a:custGeom>
            <a:avLst/>
            <a:gdLst/>
            <a:ahLst/>
            <a:cxnLst/>
            <a:rect l="l" t="t" r="r" b="b"/>
            <a:pathLst>
              <a:path w="6015565" h="4299565">
                <a:moveTo>
                  <a:pt x="0" y="0"/>
                </a:moveTo>
                <a:lnTo>
                  <a:pt x="6015565" y="0"/>
                </a:lnTo>
                <a:lnTo>
                  <a:pt x="6015565" y="2789945"/>
                </a:lnTo>
                <a:lnTo>
                  <a:pt x="6015565" y="2982070"/>
                </a:lnTo>
                <a:lnTo>
                  <a:pt x="6015565" y="3957888"/>
                </a:lnTo>
                <a:lnTo>
                  <a:pt x="5937368" y="3966171"/>
                </a:lnTo>
                <a:cubicBezTo>
                  <a:pt x="3963073" y="4164120"/>
                  <a:pt x="2060717" y="4257123"/>
                  <a:pt x="577162" y="4289728"/>
                </a:cubicBezTo>
                <a:lnTo>
                  <a:pt x="0" y="4299565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 Box 5">
            <a:extLst>
              <a:ext uri="{FF2B5EF4-FFF2-40B4-BE49-F238E27FC236}">
                <a16:creationId xmlns="" xmlns:a16="http://schemas.microsoft.com/office/drawing/2014/main" id="{BF9134B5-24BC-4266-91D1-6EF7914EA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775" y="4571423"/>
            <a:ext cx="5788025" cy="17703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000" b="1">
                <a:latin typeface="+mn-lt"/>
              </a:rPr>
              <a:t>Thay thế dùng nhiên liệu sạch, hạn chế ô nhiễm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>
            <a:extLst>
              <a:ext uri="{FF2B5EF4-FFF2-40B4-BE49-F238E27FC236}">
                <a16:creationId xmlns="" xmlns:a16="http://schemas.microsoft.com/office/drawing/2014/main" id="{5740DD99-3685-42C4-B377-1F85CCC32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8382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Tích cực tham gia công tác Đoàn</a:t>
            </a:r>
            <a:r>
              <a:rPr lang="en-US" altLang="en-US" sz="3200" b="1">
                <a:solidFill>
                  <a:srgbClr val="FFFF00"/>
                </a:solidFill>
                <a:latin typeface="VNI-Bodon" pitchFamily="2" charset="0"/>
              </a:rPr>
              <a:t>, </a:t>
            </a:r>
            <a:r>
              <a:rPr lang="en-US" alt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Đội về trồng và bảo vệ cây xanh trong nhà trường.</a:t>
            </a:r>
            <a:endParaRPr lang="en-US" altLang="en-US" sz="3200" b="1">
              <a:solidFill>
                <a:srgbClr val="FFFF00"/>
              </a:solidFill>
              <a:latin typeface="VNI-Bodon" pitchFamily="2" charset="0"/>
            </a:endParaRPr>
          </a:p>
        </p:txBody>
      </p:sp>
      <p:pic>
        <p:nvPicPr>
          <p:cNvPr id="86021" name="Picture 5" descr="small_412">
            <a:extLst>
              <a:ext uri="{FF2B5EF4-FFF2-40B4-BE49-F238E27FC236}">
                <a16:creationId xmlns="" xmlns:a16="http://schemas.microsoft.com/office/drawing/2014/main" id="{CF109DDF-B4F6-4187-B0CD-55350D6B9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85" y="2067339"/>
            <a:ext cx="5265715" cy="394928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6">
            <a:extLst>
              <a:ext uri="{FF2B5EF4-FFF2-40B4-BE49-F238E27FC236}">
                <a16:creationId xmlns="" xmlns:a16="http://schemas.microsoft.com/office/drawing/2014/main" id="{BC8C5437-DF6C-4942-8C35-8234CCEAA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521" y="2067339"/>
            <a:ext cx="4447394" cy="385638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0" name="AutoShape 12"/>
          <p:cNvSpPr>
            <a:spLocks noChangeArrowheads="1"/>
          </p:cNvSpPr>
          <p:nvPr/>
        </p:nvSpPr>
        <p:spPr bwMode="auto">
          <a:xfrm>
            <a:off x="5105400" y="2743200"/>
            <a:ext cx="213360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.VnTimeH" pitchFamily="34" charset="0"/>
              </a:rPr>
              <a:t>Sự</a:t>
            </a:r>
            <a:r>
              <a:rPr lang="en-US" altLang="en-US" sz="24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.VnTimeH" pitchFamily="34" charset="0"/>
              </a:rPr>
              <a:t> </a:t>
            </a:r>
            <a:r>
              <a:rPr lang="en-US" altLang="en-US" sz="2400" b="1" dirty="0" err="1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cháy</a:t>
            </a:r>
            <a:endParaRPr lang="en-US" altLang="en-US" sz="24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j-lt"/>
            </a:endParaRP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6629400" y="3810001"/>
            <a:ext cx="609600" cy="3349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6629400" y="2124076"/>
            <a:ext cx="762000" cy="4667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 flipH="1">
            <a:off x="5121276" y="3657601"/>
            <a:ext cx="746125" cy="4476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828801" y="762001"/>
            <a:ext cx="2955925" cy="2417763"/>
            <a:chOff x="304800" y="762000"/>
            <a:chExt cx="2955925" cy="2417144"/>
          </a:xfrm>
        </p:grpSpPr>
        <p:pic>
          <p:nvPicPr>
            <p:cNvPr id="19478" name="Picture 28" descr="Cac gieng dau boc hoa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762000"/>
              <a:ext cx="2955925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9" name="Text Box 32"/>
            <p:cNvSpPr txBox="1">
              <a:spLocks noChangeArrowheads="1"/>
            </p:cNvSpPr>
            <p:nvPr/>
          </p:nvSpPr>
          <p:spPr bwMode="auto">
            <a:xfrm>
              <a:off x="921218" y="2702090"/>
              <a:ext cx="2012482" cy="477054"/>
            </a:xfrm>
            <a:prstGeom prst="rect">
              <a:avLst/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ăng</a:t>
              </a:r>
              <a:r>
                <a:rPr lang="en-US" altLang="en-US" sz="25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háy</a:t>
              </a:r>
              <a:endParaRPr lang="en-US" alt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Line 26"/>
          <p:cNvSpPr>
            <a:spLocks noChangeShapeType="1"/>
          </p:cNvSpPr>
          <p:nvPr/>
        </p:nvSpPr>
        <p:spPr bwMode="auto">
          <a:xfrm flipH="1" flipV="1">
            <a:off x="4953000" y="2209800"/>
            <a:ext cx="838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828800" y="3776663"/>
            <a:ext cx="2971800" cy="2686050"/>
            <a:chOff x="304800" y="3200400"/>
            <a:chExt cx="2971800" cy="2686050"/>
          </a:xfrm>
        </p:grpSpPr>
        <p:pic>
          <p:nvPicPr>
            <p:cNvPr id="19476" name="Picture 16" descr="ty22g39dkat2rwnxuz7o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200400"/>
              <a:ext cx="29718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7" name="Text Box 32"/>
            <p:cNvSpPr txBox="1">
              <a:spLocks noChangeArrowheads="1"/>
            </p:cNvSpPr>
            <p:nvPr/>
          </p:nvSpPr>
          <p:spPr bwMode="auto">
            <a:xfrm>
              <a:off x="1006241" y="5410200"/>
              <a:ext cx="1600200" cy="476250"/>
            </a:xfrm>
            <a:prstGeom prst="rect">
              <a:avLst/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ếp</a:t>
              </a:r>
              <a:r>
                <a:rPr lang="en-US" altLang="en-US" sz="25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ủi</a:t>
              </a:r>
              <a:endParaRPr lang="en-US" alt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7391400" y="762001"/>
            <a:ext cx="3352800" cy="2417763"/>
            <a:chOff x="5867400" y="762000"/>
            <a:chExt cx="3352800" cy="2417144"/>
          </a:xfrm>
        </p:grpSpPr>
        <p:pic>
          <p:nvPicPr>
            <p:cNvPr id="19474" name="Picture 9" descr="Tang_dien_tich_tiep_xuc_giua_khi_gaz_voi_khong_khi_khi_ch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762000"/>
              <a:ext cx="3352800" cy="195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5" name="Text Box 32"/>
            <p:cNvSpPr txBox="1">
              <a:spLocks noChangeArrowheads="1"/>
            </p:cNvSpPr>
            <p:nvPr/>
          </p:nvSpPr>
          <p:spPr bwMode="auto">
            <a:xfrm>
              <a:off x="6705600" y="2702894"/>
              <a:ext cx="1600200" cy="476250"/>
            </a:xfrm>
            <a:prstGeom prst="rect">
              <a:avLst/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ếp</a:t>
              </a:r>
              <a:r>
                <a:rPr lang="en-US" altLang="en-US" sz="25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gas</a:t>
              </a: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467600" y="3840163"/>
            <a:ext cx="3276600" cy="2705100"/>
            <a:chOff x="5943600" y="3200400"/>
            <a:chExt cx="3276600" cy="2705904"/>
          </a:xfrm>
        </p:grpSpPr>
        <p:pic>
          <p:nvPicPr>
            <p:cNvPr id="19472" name="Picture 17" descr="Than_to_ong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3200400"/>
              <a:ext cx="3276600" cy="229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 Box 32"/>
            <p:cNvSpPr txBox="1">
              <a:spLocks noChangeArrowheads="1"/>
            </p:cNvSpPr>
            <p:nvPr/>
          </p:nvSpPr>
          <p:spPr bwMode="auto">
            <a:xfrm>
              <a:off x="6278078" y="5429250"/>
              <a:ext cx="2606040" cy="477054"/>
            </a:xfrm>
            <a:prstGeom prst="rect">
              <a:avLst/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ếp</a:t>
              </a:r>
              <a:r>
                <a:rPr lang="en-US" altLang="en-US" sz="25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than </a:t>
              </a: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ổ</a:t>
              </a:r>
              <a:r>
                <a:rPr lang="en-US" altLang="en-US" sz="25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en-US" sz="25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ong</a:t>
              </a:r>
              <a:endParaRPr lang="en-US" alt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Oval Callout 5"/>
          <p:cNvSpPr/>
          <p:nvPr/>
        </p:nvSpPr>
        <p:spPr>
          <a:xfrm>
            <a:off x="4800600" y="2422526"/>
            <a:ext cx="2933700" cy="1387475"/>
          </a:xfrm>
          <a:prstGeom prst="wedgeEllipseCallout">
            <a:avLst>
              <a:gd name="adj1" fmla="val 4681"/>
              <a:gd name="adj2" fmla="val 495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4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ự</a:t>
            </a:r>
            <a:r>
              <a:rPr lang="en-US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áy</a:t>
            </a:r>
            <a:r>
              <a:rPr lang="en-US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ì</a:t>
            </a:r>
            <a:r>
              <a:rPr lang="en-US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2815108" y="2400298"/>
            <a:ext cx="7014692" cy="210730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vi-VN" altLang="en-US" sz="4400" dirty="0" smtClean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 </a:t>
            </a:r>
            <a:r>
              <a:rPr lang="en-US" altLang="en-US" sz="4400" dirty="0" err="1" smtClean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</a:t>
            </a:r>
            <a:r>
              <a:rPr lang="en-US" altLang="en-US" sz="4400" dirty="0" smtClean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4400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áy là sự oxi hoá </a:t>
            </a:r>
            <a:r>
              <a:rPr lang="en-US" altLang="en-US" sz="4400" u="sng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 toả nhiệt </a:t>
            </a:r>
            <a:r>
              <a:rPr lang="en-US" altLang="en-US" sz="4400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altLang="en-US" sz="4400" u="sng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hát sáng. 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8600" y="81513"/>
            <a:ext cx="1051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ự oxi hóa chậm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6149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2" grpId="0" animBg="1"/>
      <p:bldP spid="63503" grpId="0" animBg="1"/>
      <p:bldP spid="63514" grpId="0" animBg="1"/>
      <p:bldP spid="25" grpId="0" animBg="1"/>
      <p:bldP spid="6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vi-VN" dirty="0">
                <a:solidFill>
                  <a:schemeClr val="bg1"/>
                </a:solidFill>
              </a:rPr>
              <a:t>2</a:t>
            </a:r>
            <a:r>
              <a:rPr lang="vi-VN" dirty="0" smtClean="0">
                <a:solidFill>
                  <a:schemeClr val="bg1"/>
                </a:solidFill>
              </a:rPr>
              <a:t>. Sự oxi chậm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 descr="Su gi s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96" y="2469905"/>
            <a:ext cx="4038600" cy="3346450"/>
          </a:xfrm>
          <a:prstGeom prst="rect">
            <a:avLst/>
          </a:prstGeom>
          <a:noFill/>
          <a:ln w="38100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9" descr="http://imgur.com/DH7XJ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910" y="2317750"/>
            <a:ext cx="4248150" cy="33670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21"/>
          <p:cNvSpPr txBox="1">
            <a:spLocks noChangeArrowheads="1"/>
          </p:cNvSpPr>
          <p:nvPr/>
        </p:nvSpPr>
        <p:spPr bwMode="auto">
          <a:xfrm>
            <a:off x="477592" y="41959"/>
            <a:ext cx="1051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ự oxi hóa chậm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4718" y="1325219"/>
            <a:ext cx="101213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32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1516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4"/>
          <p:cNvSpPr>
            <a:spLocks noChangeArrowheads="1"/>
          </p:cNvSpPr>
          <p:nvPr/>
        </p:nvSpPr>
        <p:spPr bwMode="auto">
          <a:xfrm>
            <a:off x="1524000" y="0"/>
            <a:ext cx="9144000" cy="1752600"/>
          </a:xfrm>
          <a:prstGeom prst="cloudCallout">
            <a:avLst>
              <a:gd name="adj1" fmla="val -45745"/>
              <a:gd name="adj2" fmla="val 53847"/>
            </a:avLst>
          </a:prstGeom>
          <a:solidFill>
            <a:srgbClr val="FFFF99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cháy và sự oxi hóa chậm giống và khác nhau như thế nào?</a:t>
            </a:r>
          </a:p>
        </p:txBody>
      </p:sp>
      <p:pic>
        <p:nvPicPr>
          <p:cNvPr id="47109" name="Picture 5" descr="satr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1981200"/>
            <a:ext cx="4114800" cy="35004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0" name="Picture 6" descr="fi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68" b="18182"/>
          <a:stretch>
            <a:fillRect/>
          </a:stretch>
        </p:blipFill>
        <p:spPr bwMode="auto">
          <a:xfrm>
            <a:off x="1828800" y="1981200"/>
            <a:ext cx="4114800" cy="350043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905000" y="5594350"/>
            <a:ext cx="403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áy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ox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ỏ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áng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6135689" y="5524500"/>
            <a:ext cx="42179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ox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ậ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ox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ỏ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áng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24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  <p:bldP spid="471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24" name="Group 28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967545842"/>
              </p:ext>
            </p:extLst>
          </p:nvPr>
        </p:nvGraphicFramePr>
        <p:xfrm>
          <a:off x="1981200" y="1371600"/>
          <a:ext cx="8229600" cy="2625726"/>
        </p:xfrm>
        <a:graphic>
          <a:graphicData uri="http://schemas.openxmlformats.org/drawingml/2006/table">
            <a:tbl>
              <a:tblPr/>
              <a:tblGrid>
                <a:gridCol w="1981200"/>
                <a:gridCol w="2819400"/>
                <a:gridCol w="3429000"/>
              </a:tblGrid>
              <a:tr h="518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Đặ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điểm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ự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háy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ự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ox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hóa chậm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0667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iống nhau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040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há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hau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428" name="Text Box 24"/>
          <p:cNvSpPr txBox="1">
            <a:spLocks noChangeArrowheads="1"/>
          </p:cNvSpPr>
          <p:nvPr/>
        </p:nvSpPr>
        <p:spPr bwMode="auto">
          <a:xfrm>
            <a:off x="2667000" y="457200"/>
            <a:ext cx="6934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4419600" y="2133601"/>
            <a:ext cx="518160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là sự oxi hóa, có tỏa nhiệt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4419600" y="3124201"/>
            <a:ext cx="1905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sáng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7010400" y="3152776"/>
            <a:ext cx="289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át sáng</a:t>
            </a:r>
          </a:p>
        </p:txBody>
      </p:sp>
    </p:spTree>
    <p:extLst>
      <p:ext uri="{BB962C8B-B14F-4D97-AF65-F5344CB8AC3E}">
        <p14:creationId xmlns:p14="http://schemas.microsoft.com/office/powerpoint/2010/main" val="383772490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1"/>
          <p:cNvSpPr>
            <a:spLocks noChangeArrowheads="1"/>
          </p:cNvSpPr>
          <p:nvPr/>
        </p:nvSpPr>
        <p:spPr bwMode="auto">
          <a:xfrm>
            <a:off x="2133600" y="990601"/>
            <a:ext cx="173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>
              <a:solidFill>
                <a:srgbClr val="000000"/>
              </a:solidFill>
              <a:latin typeface="Shruti"/>
              <a:cs typeface="Arial" panose="020B0604020202020204" pitchFamily="34" charset="0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557464" y="676276"/>
            <a:ext cx="7710487" cy="523220"/>
          </a:xfrm>
          <a:prstGeom prst="rect">
            <a:avLst/>
          </a:prstGeom>
          <a:solidFill>
            <a:srgbClr val="00FF0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vi-V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Sự oxi hóa biến thành sự cháy =&gt; Sự tự bốc cháy</a:t>
            </a:r>
            <a:r>
              <a:rPr lang="en-US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99" y="1189038"/>
            <a:ext cx="813435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1006" y="5253316"/>
            <a:ext cx="8999537" cy="1384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/>
              <a:t>Trong các nhà máy, người ta cấm chất đống giẻ lau dầu máy, vì sự oxi hoá chậm dầu mỡ trong đó sẽ có thể chuyển thành </a:t>
            </a:r>
            <a:r>
              <a:rPr lang="en-US" sz="2800" b="1" dirty="0">
                <a:solidFill>
                  <a:srgbClr val="FF0000"/>
                </a:solidFill>
              </a:rPr>
              <a:t>sự tự bốc cháy</a:t>
            </a:r>
            <a:r>
              <a:rPr lang="en-US" sz="2800" b="1" dirty="0"/>
              <a:t>, gây ra hoả hoạn. </a:t>
            </a:r>
          </a:p>
        </p:txBody>
      </p:sp>
    </p:spTree>
    <p:extLst>
      <p:ext uri="{BB962C8B-B14F-4D97-AF65-F5344CB8AC3E}">
        <p14:creationId xmlns:p14="http://schemas.microsoft.com/office/powerpoint/2010/main" val="2542314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068432"/>
            <a:ext cx="3962175" cy="27420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558801"/>
            <a:ext cx="3922035" cy="27272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93847" y="816726"/>
            <a:ext cx="4870384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Trong khi Photpho cháy, mực nước trong ống thuỷ tinh đã thay đổi như thế nào ? </a:t>
            </a:r>
          </a:p>
        </p:txBody>
      </p:sp>
      <p:sp>
        <p:nvSpPr>
          <p:cNvPr id="7" name="Right Arrow 6"/>
          <p:cNvSpPr/>
          <p:nvPr/>
        </p:nvSpPr>
        <p:spPr>
          <a:xfrm rot="20705728" flipH="1">
            <a:off x="4108028" y="2477433"/>
            <a:ext cx="1520791" cy="282794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685548" y="2017054"/>
            <a:ext cx="2304991" cy="61117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Nước dâng lê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70848" y="3474396"/>
            <a:ext cx="4726007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Chất gì ở trong ống đã tác dụng với P để tạo ra khói trắng P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  <a:r>
              <a:rPr lang="en-US" sz="2400" b="1" baseline="-25000" dirty="0"/>
              <a:t>5</a:t>
            </a:r>
            <a:r>
              <a:rPr lang="en-US" sz="2400" b="1" dirty="0"/>
              <a:t> (khói này tan dần trong nước) ?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872979" y="4754945"/>
            <a:ext cx="1607420" cy="56836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Khí oxi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64114"/>
              </p:ext>
            </p:extLst>
          </p:nvPr>
        </p:nvGraphicFramePr>
        <p:xfrm>
          <a:off x="5872979" y="5403526"/>
          <a:ext cx="3477376" cy="104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600200" imgH="482400" progId="Equation.DSMT4">
                  <p:embed/>
                </p:oleObj>
              </mc:Choice>
              <mc:Fallback>
                <p:oleObj name="Equation" r:id="rId6" imgW="1600200" imgH="48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979" y="5403526"/>
                        <a:ext cx="3477376" cy="10496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27535" y="687270"/>
            <a:ext cx="4726007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/>
              <a:t>Tại</a:t>
            </a:r>
            <a:r>
              <a:rPr lang="en-US" sz="2400" b="1" dirty="0"/>
              <a:t> </a:t>
            </a:r>
            <a:r>
              <a:rPr lang="en-US" sz="2400" b="1" dirty="0" err="1" smtClean="0"/>
              <a:t>s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ướ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ạ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â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ê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o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ống</a:t>
            </a:r>
            <a:endParaRPr lang="en-US" sz="2400" b="1" dirty="0" smtClean="0"/>
          </a:p>
          <a:p>
            <a:endParaRPr lang="en-US" sz="2400" b="1" dirty="0"/>
          </a:p>
          <a:p>
            <a:endParaRPr lang="en-US" sz="2400" b="1" dirty="0" smtClean="0"/>
          </a:p>
          <a:p>
            <a:r>
              <a:rPr lang="en-US" sz="2400" b="1" dirty="0" smtClean="0"/>
              <a:t>?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538367" y="752983"/>
            <a:ext cx="4726007" cy="156966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/>
              <a:t>Khí oxi đã tiêu hao hết, thể tích khí giảm khiến áp suất trong ống thuỷ tinh tăng lên, hút nước vào trong ống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38367" y="4488955"/>
            <a:ext cx="490433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/>
              <a:t>Trong không khí, thể tích Oxi chiếm tỉ lệ bao nhiêu ?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515464" y="4405379"/>
            <a:ext cx="4927241" cy="115416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Khí oxi (O</a:t>
            </a:r>
            <a:r>
              <a:rPr lang="en-US" sz="2400" b="1" baseline="-25000" dirty="0"/>
              <a:t>2</a:t>
            </a:r>
            <a:r>
              <a:rPr lang="en-US" sz="2400" b="1" dirty="0"/>
              <a:t>) chiếm khoảng 1/5 (xấp </a:t>
            </a:r>
            <a:r>
              <a:rPr lang="en-US" sz="2400" b="1" dirty="0" err="1"/>
              <a:t>xỉ</a:t>
            </a:r>
            <a:r>
              <a:rPr lang="en-US" sz="2400" b="1" dirty="0"/>
              <a:t> 21%) thể tích không khí 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41558" y="1923220"/>
            <a:ext cx="4835716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/>
              <a:t>Tỉ lệ thể tích chất khí còn lại trong ống (khí nitơ N</a:t>
            </a:r>
            <a:r>
              <a:rPr lang="en-US" sz="2400" b="1" baseline="-25000" dirty="0"/>
              <a:t>2</a:t>
            </a:r>
            <a:r>
              <a:rPr lang="en-US" sz="2400" b="1" dirty="0"/>
              <a:t> , không duy trì sự cháy, sự sống, không làm đục nước vôi trong ) là bao nhiêu ?  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605289" y="1902095"/>
            <a:ext cx="4847500" cy="165712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Khí nitơ (N</a:t>
            </a:r>
            <a:r>
              <a:rPr lang="en-US" sz="2400" b="1" baseline="-25000" dirty="0"/>
              <a:t>2</a:t>
            </a:r>
            <a:r>
              <a:rPr lang="en-US" sz="2400" b="1" dirty="0"/>
              <a:t>) chiếm khoảng 4/5 (xấp xỉ 80%) thể tích không khí.</a:t>
            </a:r>
          </a:p>
        </p:txBody>
      </p:sp>
      <p:sp>
        <p:nvSpPr>
          <p:cNvPr id="20" name="Right Arrow 19"/>
          <p:cNvSpPr/>
          <p:nvPr/>
        </p:nvSpPr>
        <p:spPr>
          <a:xfrm rot="19797330" flipH="1">
            <a:off x="3697272" y="3787737"/>
            <a:ext cx="2023565" cy="328496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20740256" flipH="1">
            <a:off x="3822751" y="4902087"/>
            <a:ext cx="1693396" cy="274074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Line 55">
            <a:extLst>
              <a:ext uri="{FF2B5EF4-FFF2-40B4-BE49-F238E27FC236}">
                <a16:creationId xmlns="" xmlns:a16="http://schemas.microsoft.com/office/drawing/2014/main" id="{A3ADEDB9-83B5-4183-921E-3F427833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0983" y="3039771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1" name="Line 56">
            <a:extLst>
              <a:ext uri="{FF2B5EF4-FFF2-40B4-BE49-F238E27FC236}">
                <a16:creationId xmlns="" xmlns:a16="http://schemas.microsoft.com/office/drawing/2014/main" id="{CD9575E2-2815-4A9C-930F-E737CFEEC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7562" y="2644616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2" name="Line 57">
            <a:extLst>
              <a:ext uri="{FF2B5EF4-FFF2-40B4-BE49-F238E27FC236}">
                <a16:creationId xmlns="" xmlns:a16="http://schemas.microsoft.com/office/drawing/2014/main" id="{05DDF08C-D885-4AD4-A5FC-01724D8D3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7562" y="2207503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3" name="Line 58">
            <a:extLst>
              <a:ext uri="{FF2B5EF4-FFF2-40B4-BE49-F238E27FC236}">
                <a16:creationId xmlns="" xmlns:a16="http://schemas.microsoft.com/office/drawing/2014/main" id="{C1793171-AF20-46A2-9A5F-4DEA93E0D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7562" y="1690575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4" name="Line 59">
            <a:extLst>
              <a:ext uri="{FF2B5EF4-FFF2-40B4-BE49-F238E27FC236}">
                <a16:creationId xmlns="" xmlns:a16="http://schemas.microsoft.com/office/drawing/2014/main" id="{565D8C03-BEEC-4C7B-8B02-E6FB7C031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0983" y="1168681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5" name="Text Box 61">
            <a:extLst>
              <a:ext uri="{FF2B5EF4-FFF2-40B4-BE49-F238E27FC236}">
                <a16:creationId xmlns="" xmlns:a16="http://schemas.microsoft.com/office/drawing/2014/main" id="{8868D47E-B3B9-496D-A6E1-338201842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9809" y="2798358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96" name="Text Box 62">
            <a:extLst>
              <a:ext uri="{FF2B5EF4-FFF2-40B4-BE49-F238E27FC236}">
                <a16:creationId xmlns="" xmlns:a16="http://schemas.microsoft.com/office/drawing/2014/main" id="{9AB206FB-E6A3-472E-BF72-05FB4EE3D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5324" y="2412788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97" name="Text Box 63">
            <a:extLst>
              <a:ext uri="{FF2B5EF4-FFF2-40B4-BE49-F238E27FC236}">
                <a16:creationId xmlns="" xmlns:a16="http://schemas.microsoft.com/office/drawing/2014/main" id="{7DFDD53A-AE13-449F-AFB4-B0606F270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820" y="1975936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98" name="Text Box 64">
            <a:extLst>
              <a:ext uri="{FF2B5EF4-FFF2-40B4-BE49-F238E27FC236}">
                <a16:creationId xmlns="" xmlns:a16="http://schemas.microsoft.com/office/drawing/2014/main" id="{6EBF4E92-6351-4093-88FD-824734C3A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1100" y="1484426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99" name="Text Box 65">
            <a:extLst>
              <a:ext uri="{FF2B5EF4-FFF2-40B4-BE49-F238E27FC236}">
                <a16:creationId xmlns="" xmlns:a16="http://schemas.microsoft.com/office/drawing/2014/main" id="{A21DB177-905B-48EE-8D96-78871C910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91" y="980077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26" name="Line 52">
            <a:extLst>
              <a:ext uri="{FF2B5EF4-FFF2-40B4-BE49-F238E27FC236}">
                <a16:creationId xmlns="" xmlns:a16="http://schemas.microsoft.com/office/drawing/2014/main" id="{BADCF130-2F19-4309-9CE2-5B371A27B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2083" y="816726"/>
            <a:ext cx="37225" cy="236435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" name="Line 53">
            <a:extLst>
              <a:ext uri="{FF2B5EF4-FFF2-40B4-BE49-F238E27FC236}">
                <a16:creationId xmlns="" xmlns:a16="http://schemas.microsoft.com/office/drawing/2014/main" id="{C6962246-293F-4F55-92A4-F5BE4CD9A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558" y="788435"/>
            <a:ext cx="0" cy="2420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8" name="Line 55">
            <a:extLst>
              <a:ext uri="{FF2B5EF4-FFF2-40B4-BE49-F238E27FC236}">
                <a16:creationId xmlns="" xmlns:a16="http://schemas.microsoft.com/office/drawing/2014/main" id="{A3ADEDB9-83B5-4183-921E-3F427833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4987" y="5403526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29" name="Line 56">
            <a:extLst>
              <a:ext uri="{FF2B5EF4-FFF2-40B4-BE49-F238E27FC236}">
                <a16:creationId xmlns="" xmlns:a16="http://schemas.microsoft.com/office/drawing/2014/main" id="{CD9575E2-2815-4A9C-930F-E737CFEEC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460" y="5085837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0" name="Line 57">
            <a:extLst>
              <a:ext uri="{FF2B5EF4-FFF2-40B4-BE49-F238E27FC236}">
                <a16:creationId xmlns="" xmlns:a16="http://schemas.microsoft.com/office/drawing/2014/main" id="{05DDF08C-D885-4AD4-A5FC-01724D8D3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460" y="4738876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1" name="Line 58">
            <a:extLst>
              <a:ext uri="{FF2B5EF4-FFF2-40B4-BE49-F238E27FC236}">
                <a16:creationId xmlns="" xmlns:a16="http://schemas.microsoft.com/office/drawing/2014/main" id="{C1793171-AF20-46A2-9A5F-4DEA93E0D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460" y="4286343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2" name="Line 59">
            <a:extLst>
              <a:ext uri="{FF2B5EF4-FFF2-40B4-BE49-F238E27FC236}">
                <a16:creationId xmlns="" xmlns:a16="http://schemas.microsoft.com/office/drawing/2014/main" id="{565D8C03-BEEC-4C7B-8B02-E6FB7C031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8881" y="3751570"/>
            <a:ext cx="28257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3" name="Text Box 61">
            <a:extLst>
              <a:ext uri="{FF2B5EF4-FFF2-40B4-BE49-F238E27FC236}">
                <a16:creationId xmlns="" xmlns:a16="http://schemas.microsoft.com/office/drawing/2014/main" id="{8868D47E-B3B9-496D-A6E1-338201842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707" y="5329731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4" name="Text Box 62">
            <a:extLst>
              <a:ext uri="{FF2B5EF4-FFF2-40B4-BE49-F238E27FC236}">
                <a16:creationId xmlns="" xmlns:a16="http://schemas.microsoft.com/office/drawing/2014/main" id="{9AB206FB-E6A3-472E-BF72-05FB4EE3D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222" y="4944161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35" name="Text Box 63">
            <a:extLst>
              <a:ext uri="{FF2B5EF4-FFF2-40B4-BE49-F238E27FC236}">
                <a16:creationId xmlns="" xmlns:a16="http://schemas.microsoft.com/office/drawing/2014/main" id="{7DFDD53A-AE13-449F-AFB4-B0606F270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718" y="4507309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36" name="Text Box 64">
            <a:extLst>
              <a:ext uri="{FF2B5EF4-FFF2-40B4-BE49-F238E27FC236}">
                <a16:creationId xmlns="" xmlns:a16="http://schemas.microsoft.com/office/drawing/2014/main" id="{6EBF4E92-6351-4093-88FD-824734C3A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998" y="4015799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37" name="Text Box 65">
            <a:extLst>
              <a:ext uri="{FF2B5EF4-FFF2-40B4-BE49-F238E27FC236}">
                <a16:creationId xmlns="" xmlns:a16="http://schemas.microsoft.com/office/drawing/2014/main" id="{A21DB177-905B-48EE-8D96-78871C910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8789" y="3511450"/>
            <a:ext cx="1143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38" name="Line 52">
            <a:extLst>
              <a:ext uri="{FF2B5EF4-FFF2-40B4-BE49-F238E27FC236}">
                <a16:creationId xmlns="" xmlns:a16="http://schemas.microsoft.com/office/drawing/2014/main" id="{BADCF130-2F19-4309-9CE2-5B371A27B1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6534" y="3412901"/>
            <a:ext cx="12879" cy="23278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9" name="Line 53">
            <a:extLst>
              <a:ext uri="{FF2B5EF4-FFF2-40B4-BE49-F238E27FC236}">
                <a16:creationId xmlns="" xmlns:a16="http://schemas.microsoft.com/office/drawing/2014/main" id="{C6962246-293F-4F55-92A4-F5BE4CD9A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1456" y="3361085"/>
            <a:ext cx="0" cy="2420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46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08336" y="452787"/>
            <a:ext cx="100326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u="sng" dirty="0">
                <a:solidFill>
                  <a:schemeClr val="bg1"/>
                </a:solidFill>
              </a:rPr>
              <a:t>III. Điều kiện phát sinh và các biện pháp để dập tắt sự cháy:</a:t>
            </a:r>
            <a:endParaRPr lang="en-US" sz="2800" u="sng" dirty="0">
              <a:solidFill>
                <a:schemeClr val="bg1"/>
              </a:solidFill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2434107" y="1481070"/>
            <a:ext cx="6490952" cy="3361385"/>
          </a:xfrm>
          <a:prstGeom prst="cloud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 smtClean="0"/>
              <a:t>Ta để cồn, gỗ, than trong không khí, chúng có tự bốc cháy không? Nếu có, </a:t>
            </a:r>
            <a:r>
              <a:rPr lang="vi-VN" sz="2800" dirty="0"/>
              <a:t>m</a:t>
            </a:r>
            <a:r>
              <a:rPr lang="vi-VN" sz="2800" dirty="0" smtClean="0"/>
              <a:t>uốn cháy được phải có điều kiện gì?</a:t>
            </a:r>
            <a:endParaRPr lang="en-US" sz="2800" dirty="0"/>
          </a:p>
        </p:txBody>
      </p:sp>
      <p:sp>
        <p:nvSpPr>
          <p:cNvPr id="5" name="Cloud Callout 4"/>
          <p:cNvSpPr/>
          <p:nvPr/>
        </p:nvSpPr>
        <p:spPr>
          <a:xfrm>
            <a:off x="3142445" y="1596980"/>
            <a:ext cx="6658378" cy="3515933"/>
          </a:xfrm>
          <a:prstGeom prst="cloud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Đối với bếp than, nếu ta đóng cửa lò, có hiện tượng gì xảy ra? Vì sao?</a:t>
            </a:r>
            <a:endParaRPr lang="en-US" sz="3600" dirty="0"/>
          </a:p>
        </p:txBody>
      </p:sp>
      <p:sp>
        <p:nvSpPr>
          <p:cNvPr id="6" name="Cloud Callout 5"/>
          <p:cNvSpPr/>
          <p:nvPr/>
        </p:nvSpPr>
        <p:spPr>
          <a:xfrm>
            <a:off x="3361386" y="1841679"/>
            <a:ext cx="5731099" cy="3271234"/>
          </a:xfrm>
          <a:prstGeom prst="cloud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dirty="0" smtClean="0">
                <a:latin typeface="+mj-lt"/>
              </a:rPr>
              <a:t>Vậy theo em, điều kiện để phát sinh và duy trì sự cháy là gì?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1800784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6780" y="1630395"/>
            <a:ext cx="65294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</a:rPr>
              <a:t>a</a:t>
            </a:r>
            <a:r>
              <a:rPr lang="vi-VN" sz="3200" dirty="0" smtClean="0">
                <a:solidFill>
                  <a:schemeClr val="bg1"/>
                </a:solidFill>
                <a:latin typeface="Nunito" panose="020B0604020202020204" charset="0"/>
              </a:rPr>
              <a:t>. Điều kiện phát sinh sự cháy:</a:t>
            </a:r>
          </a:p>
          <a:p>
            <a:r>
              <a:rPr lang="vi-VN" sz="3200" dirty="0" smtClean="0">
                <a:solidFill>
                  <a:schemeClr val="bg1"/>
                </a:solidFill>
                <a:latin typeface="Nunito" panose="020B0604020202020204" charset="0"/>
              </a:rPr>
              <a:t>            Chất đạt đến nhiệt độ cháy.</a:t>
            </a:r>
          </a:p>
          <a:p>
            <a:r>
              <a:rPr lang="vi-VN" sz="3200" dirty="0" smtClean="0">
                <a:solidFill>
                  <a:schemeClr val="bg1"/>
                </a:solidFill>
                <a:latin typeface="Nunito" panose="020B0604020202020204" charset="0"/>
              </a:rPr>
              <a:t>             Tiếp xúc đủ với lượng oxi.</a:t>
            </a:r>
            <a:endParaRPr lang="en-US" sz="3200" dirty="0">
              <a:solidFill>
                <a:schemeClr val="bg1"/>
              </a:solidFill>
              <a:latin typeface="Nunito" panose="020B0604020202020204" charset="0"/>
            </a:endParaRPr>
          </a:p>
        </p:txBody>
      </p:sp>
      <p:grpSp>
        <p:nvGrpSpPr>
          <p:cNvPr id="6" name="Google Shape;3657;p85"/>
          <p:cNvGrpSpPr/>
          <p:nvPr/>
        </p:nvGrpSpPr>
        <p:grpSpPr>
          <a:xfrm>
            <a:off x="1486936" y="4342439"/>
            <a:ext cx="335624" cy="317798"/>
            <a:chOff x="3963749" y="540574"/>
            <a:chExt cx="1216471" cy="1151860"/>
          </a:xfrm>
        </p:grpSpPr>
        <p:sp>
          <p:nvSpPr>
            <p:cNvPr id="7" name="Google Shape;3658;p85"/>
            <p:cNvSpPr/>
            <p:nvPr/>
          </p:nvSpPr>
          <p:spPr>
            <a:xfrm>
              <a:off x="3963749" y="540574"/>
              <a:ext cx="1216471" cy="1151860"/>
            </a:xfrm>
            <a:custGeom>
              <a:avLst/>
              <a:gdLst/>
              <a:ahLst/>
              <a:cxnLst/>
              <a:rect l="l" t="t" r="r" b="b"/>
              <a:pathLst>
                <a:path w="48771" h="46176" extrusionOk="0">
                  <a:moveTo>
                    <a:pt x="20735" y="1"/>
                  </a:moveTo>
                  <a:cubicBezTo>
                    <a:pt x="16378" y="1"/>
                    <a:pt x="12155" y="1135"/>
                    <a:pt x="8444" y="3350"/>
                  </a:cubicBezTo>
                  <a:cubicBezTo>
                    <a:pt x="6113" y="4610"/>
                    <a:pt x="4349" y="6626"/>
                    <a:pt x="3277" y="9021"/>
                  </a:cubicBezTo>
                  <a:cubicBezTo>
                    <a:pt x="883" y="14376"/>
                    <a:pt x="1" y="20236"/>
                    <a:pt x="631" y="26033"/>
                  </a:cubicBezTo>
                  <a:cubicBezTo>
                    <a:pt x="1639" y="35044"/>
                    <a:pt x="7940" y="42668"/>
                    <a:pt x="16636" y="45188"/>
                  </a:cubicBezTo>
                  <a:cubicBezTo>
                    <a:pt x="18633" y="45854"/>
                    <a:pt x="20724" y="46176"/>
                    <a:pt x="22798" y="46176"/>
                  </a:cubicBezTo>
                  <a:cubicBezTo>
                    <a:pt x="23669" y="46176"/>
                    <a:pt x="24537" y="46119"/>
                    <a:pt x="25394" y="46007"/>
                  </a:cubicBezTo>
                  <a:cubicBezTo>
                    <a:pt x="33522" y="44810"/>
                    <a:pt x="39382" y="40336"/>
                    <a:pt x="43919" y="33846"/>
                  </a:cubicBezTo>
                  <a:cubicBezTo>
                    <a:pt x="47132" y="29436"/>
                    <a:pt x="48771" y="24017"/>
                    <a:pt x="48456" y="18535"/>
                  </a:cubicBezTo>
                  <a:cubicBezTo>
                    <a:pt x="48015" y="11793"/>
                    <a:pt x="44990" y="6815"/>
                    <a:pt x="38815" y="3791"/>
                  </a:cubicBezTo>
                  <a:cubicBezTo>
                    <a:pt x="37807" y="3287"/>
                    <a:pt x="36736" y="2846"/>
                    <a:pt x="35665" y="2468"/>
                  </a:cubicBezTo>
                  <a:cubicBezTo>
                    <a:pt x="31065" y="955"/>
                    <a:pt x="26276" y="136"/>
                    <a:pt x="21424" y="10"/>
                  </a:cubicBezTo>
                  <a:cubicBezTo>
                    <a:pt x="21194" y="4"/>
                    <a:pt x="20964" y="1"/>
                    <a:pt x="207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3659;p85"/>
            <p:cNvSpPr/>
            <p:nvPr/>
          </p:nvSpPr>
          <p:spPr>
            <a:xfrm>
              <a:off x="4207038" y="736426"/>
              <a:ext cx="805317" cy="760138"/>
            </a:xfrm>
            <a:custGeom>
              <a:avLst/>
              <a:gdLst/>
              <a:ahLst/>
              <a:cxnLst/>
              <a:rect l="l" t="t" r="r" b="b"/>
              <a:pathLst>
                <a:path w="135007" h="127433" extrusionOk="0">
                  <a:moveTo>
                    <a:pt x="128798" y="0"/>
                  </a:moveTo>
                  <a:cubicBezTo>
                    <a:pt x="127794" y="0"/>
                    <a:pt x="126786" y="344"/>
                    <a:pt x="125975" y="1155"/>
                  </a:cubicBezTo>
                  <a:cubicBezTo>
                    <a:pt x="109024" y="18711"/>
                    <a:pt x="93586" y="37782"/>
                    <a:pt x="79359" y="57760"/>
                  </a:cubicBezTo>
                  <a:lnTo>
                    <a:pt x="37283" y="115878"/>
                  </a:lnTo>
                  <a:cubicBezTo>
                    <a:pt x="31532" y="103468"/>
                    <a:pt x="26689" y="90754"/>
                    <a:pt x="22754" y="78041"/>
                  </a:cubicBezTo>
                  <a:cubicBezTo>
                    <a:pt x="18819" y="64722"/>
                    <a:pt x="17305" y="49284"/>
                    <a:pt x="8830" y="37782"/>
                  </a:cubicBezTo>
                  <a:cubicBezTo>
                    <a:pt x="8068" y="36734"/>
                    <a:pt x="6827" y="36286"/>
                    <a:pt x="5568" y="36286"/>
                  </a:cubicBezTo>
                  <a:cubicBezTo>
                    <a:pt x="2826" y="36286"/>
                    <a:pt x="0" y="38414"/>
                    <a:pt x="1867" y="41111"/>
                  </a:cubicBezTo>
                  <a:cubicBezTo>
                    <a:pt x="10040" y="52614"/>
                    <a:pt x="11251" y="68354"/>
                    <a:pt x="15186" y="81673"/>
                  </a:cubicBezTo>
                  <a:cubicBezTo>
                    <a:pt x="19727" y="96506"/>
                    <a:pt x="25478" y="111035"/>
                    <a:pt x="32138" y="124959"/>
                  </a:cubicBezTo>
                  <a:cubicBezTo>
                    <a:pt x="32954" y="126592"/>
                    <a:pt x="34563" y="127432"/>
                    <a:pt x="36204" y="127432"/>
                  </a:cubicBezTo>
                  <a:cubicBezTo>
                    <a:pt x="37606" y="127432"/>
                    <a:pt x="39032" y="126820"/>
                    <a:pt x="40008" y="125565"/>
                  </a:cubicBezTo>
                  <a:cubicBezTo>
                    <a:pt x="55446" y="104678"/>
                    <a:pt x="70581" y="83792"/>
                    <a:pt x="86018" y="62906"/>
                  </a:cubicBezTo>
                  <a:cubicBezTo>
                    <a:pt x="99943" y="42927"/>
                    <a:pt x="115380" y="23857"/>
                    <a:pt x="132029" y="6301"/>
                  </a:cubicBezTo>
                  <a:cubicBezTo>
                    <a:pt x="135006" y="3324"/>
                    <a:pt x="131919" y="0"/>
                    <a:pt x="1287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Google Shape;3671;p85">
            <a:extLst>
              <a:ext uri="{FF2B5EF4-FFF2-40B4-BE49-F238E27FC236}">
                <a16:creationId xmlns="" xmlns:a16="http://schemas.microsoft.com/office/drawing/2014/main" id="{8B522C9A-9549-4D69-B36A-47A05AF18F35}"/>
              </a:ext>
            </a:extLst>
          </p:cNvPr>
          <p:cNvSpPr txBox="1">
            <a:spLocks/>
          </p:cNvSpPr>
          <p:nvPr/>
        </p:nvSpPr>
        <p:spPr>
          <a:xfrm>
            <a:off x="161565" y="3554172"/>
            <a:ext cx="14440124" cy="640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●"/>
              <a:defRPr sz="18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048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>
              <a:buFont typeface="Nunito"/>
              <a:buNone/>
            </a:pPr>
            <a:r>
              <a:rPr lang="vi-VN" sz="3200" i="1" dirty="0" smtClean="0">
                <a:solidFill>
                  <a:schemeClr val="bg1"/>
                </a:solidFill>
                <a:latin typeface="+mn-lt"/>
              </a:rPr>
              <a:t>b.Dập </a:t>
            </a:r>
            <a:r>
              <a:rPr lang="vi-VN" sz="3200" i="1" dirty="0">
                <a:solidFill>
                  <a:schemeClr val="bg1"/>
                </a:solidFill>
                <a:latin typeface="+mn-lt"/>
              </a:rPr>
              <a:t>tắt sự </a:t>
            </a:r>
            <a:r>
              <a:rPr lang="vi-VN" sz="3200" i="1" dirty="0" smtClean="0">
                <a:solidFill>
                  <a:schemeClr val="bg1"/>
                </a:solidFill>
                <a:latin typeface="+mn-lt"/>
              </a:rPr>
              <a:t>cháy: </a:t>
            </a:r>
            <a:endParaRPr lang="vi-VN" sz="3200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Google Shape;3671;p85">
            <a:extLst>
              <a:ext uri="{FF2B5EF4-FFF2-40B4-BE49-F238E27FC236}">
                <a16:creationId xmlns="" xmlns:a16="http://schemas.microsoft.com/office/drawing/2014/main" id="{F3130A4E-FF91-4C5D-9A28-60CDB174D21A}"/>
              </a:ext>
            </a:extLst>
          </p:cNvPr>
          <p:cNvSpPr txBox="1">
            <a:spLocks/>
          </p:cNvSpPr>
          <p:nvPr/>
        </p:nvSpPr>
        <p:spPr>
          <a:xfrm>
            <a:off x="2011320" y="5089152"/>
            <a:ext cx="8093710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●"/>
              <a:defRPr sz="18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048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>
              <a:buFont typeface="Nunito"/>
              <a:buNone/>
            </a:pPr>
            <a:r>
              <a:rPr lang="vi-VN" sz="3200" dirty="0" smtClean="0">
                <a:solidFill>
                  <a:schemeClr val="bg1"/>
                </a:solidFill>
              </a:rPr>
              <a:t>Ngăn chất cháy tiếp xúc với </a:t>
            </a:r>
            <a:r>
              <a:rPr lang="vi-VN" sz="3200" dirty="0">
                <a:solidFill>
                  <a:schemeClr val="bg1"/>
                </a:solidFill>
              </a:rPr>
              <a:t>oxi.</a:t>
            </a:r>
          </a:p>
        </p:txBody>
      </p:sp>
      <p:grpSp>
        <p:nvGrpSpPr>
          <p:cNvPr id="11" name="Google Shape;3660;p85">
            <a:extLst>
              <a:ext uri="{FF2B5EF4-FFF2-40B4-BE49-F238E27FC236}">
                <a16:creationId xmlns="" xmlns:a16="http://schemas.microsoft.com/office/drawing/2014/main" id="{A115B022-FBD8-4CCE-8273-C435126705F6}"/>
              </a:ext>
            </a:extLst>
          </p:cNvPr>
          <p:cNvGrpSpPr/>
          <p:nvPr/>
        </p:nvGrpSpPr>
        <p:grpSpPr>
          <a:xfrm>
            <a:off x="1445179" y="5250355"/>
            <a:ext cx="335624" cy="317798"/>
            <a:chOff x="3963749" y="540574"/>
            <a:chExt cx="1216471" cy="1151860"/>
          </a:xfrm>
        </p:grpSpPr>
        <p:sp>
          <p:nvSpPr>
            <p:cNvPr id="12" name="Google Shape;3661;p85">
              <a:extLst>
                <a:ext uri="{FF2B5EF4-FFF2-40B4-BE49-F238E27FC236}">
                  <a16:creationId xmlns="" xmlns:a16="http://schemas.microsoft.com/office/drawing/2014/main" id="{D7CE9312-AE81-4655-AE7D-47ED04B38A6E}"/>
                </a:ext>
              </a:extLst>
            </p:cNvPr>
            <p:cNvSpPr/>
            <p:nvPr/>
          </p:nvSpPr>
          <p:spPr>
            <a:xfrm>
              <a:off x="3963749" y="540574"/>
              <a:ext cx="1216471" cy="1151860"/>
            </a:xfrm>
            <a:custGeom>
              <a:avLst/>
              <a:gdLst/>
              <a:ahLst/>
              <a:cxnLst/>
              <a:rect l="l" t="t" r="r" b="b"/>
              <a:pathLst>
                <a:path w="48771" h="46176" extrusionOk="0">
                  <a:moveTo>
                    <a:pt x="20735" y="1"/>
                  </a:moveTo>
                  <a:cubicBezTo>
                    <a:pt x="16378" y="1"/>
                    <a:pt x="12155" y="1135"/>
                    <a:pt x="8444" y="3350"/>
                  </a:cubicBezTo>
                  <a:cubicBezTo>
                    <a:pt x="6113" y="4610"/>
                    <a:pt x="4349" y="6626"/>
                    <a:pt x="3277" y="9021"/>
                  </a:cubicBezTo>
                  <a:cubicBezTo>
                    <a:pt x="883" y="14376"/>
                    <a:pt x="1" y="20236"/>
                    <a:pt x="631" y="26033"/>
                  </a:cubicBezTo>
                  <a:cubicBezTo>
                    <a:pt x="1639" y="35044"/>
                    <a:pt x="7940" y="42668"/>
                    <a:pt x="16636" y="45188"/>
                  </a:cubicBezTo>
                  <a:cubicBezTo>
                    <a:pt x="18633" y="45854"/>
                    <a:pt x="20724" y="46176"/>
                    <a:pt x="22798" y="46176"/>
                  </a:cubicBezTo>
                  <a:cubicBezTo>
                    <a:pt x="23669" y="46176"/>
                    <a:pt x="24537" y="46119"/>
                    <a:pt x="25394" y="46007"/>
                  </a:cubicBezTo>
                  <a:cubicBezTo>
                    <a:pt x="33522" y="44810"/>
                    <a:pt x="39382" y="40336"/>
                    <a:pt x="43919" y="33846"/>
                  </a:cubicBezTo>
                  <a:cubicBezTo>
                    <a:pt x="47132" y="29436"/>
                    <a:pt x="48771" y="24017"/>
                    <a:pt x="48456" y="18535"/>
                  </a:cubicBezTo>
                  <a:cubicBezTo>
                    <a:pt x="48015" y="11793"/>
                    <a:pt x="44990" y="6815"/>
                    <a:pt x="38815" y="3791"/>
                  </a:cubicBezTo>
                  <a:cubicBezTo>
                    <a:pt x="37807" y="3287"/>
                    <a:pt x="36736" y="2846"/>
                    <a:pt x="35665" y="2468"/>
                  </a:cubicBezTo>
                  <a:cubicBezTo>
                    <a:pt x="31065" y="955"/>
                    <a:pt x="26276" y="136"/>
                    <a:pt x="21424" y="10"/>
                  </a:cubicBezTo>
                  <a:cubicBezTo>
                    <a:pt x="21194" y="4"/>
                    <a:pt x="20964" y="1"/>
                    <a:pt x="207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662;p85">
              <a:extLst>
                <a:ext uri="{FF2B5EF4-FFF2-40B4-BE49-F238E27FC236}">
                  <a16:creationId xmlns="" xmlns:a16="http://schemas.microsoft.com/office/drawing/2014/main" id="{0DA95504-5B8D-47FA-8377-DE49ACDA6F2E}"/>
                </a:ext>
              </a:extLst>
            </p:cNvPr>
            <p:cNvSpPr/>
            <p:nvPr/>
          </p:nvSpPr>
          <p:spPr>
            <a:xfrm>
              <a:off x="4207038" y="736426"/>
              <a:ext cx="805317" cy="760138"/>
            </a:xfrm>
            <a:custGeom>
              <a:avLst/>
              <a:gdLst/>
              <a:ahLst/>
              <a:cxnLst/>
              <a:rect l="l" t="t" r="r" b="b"/>
              <a:pathLst>
                <a:path w="135007" h="127433" extrusionOk="0">
                  <a:moveTo>
                    <a:pt x="128798" y="0"/>
                  </a:moveTo>
                  <a:cubicBezTo>
                    <a:pt x="127794" y="0"/>
                    <a:pt x="126786" y="344"/>
                    <a:pt x="125975" y="1155"/>
                  </a:cubicBezTo>
                  <a:cubicBezTo>
                    <a:pt x="109024" y="18711"/>
                    <a:pt x="93586" y="37782"/>
                    <a:pt x="79359" y="57760"/>
                  </a:cubicBezTo>
                  <a:lnTo>
                    <a:pt x="37283" y="115878"/>
                  </a:lnTo>
                  <a:cubicBezTo>
                    <a:pt x="31532" y="103468"/>
                    <a:pt x="26689" y="90754"/>
                    <a:pt x="22754" y="78041"/>
                  </a:cubicBezTo>
                  <a:cubicBezTo>
                    <a:pt x="18819" y="64722"/>
                    <a:pt x="17305" y="49284"/>
                    <a:pt x="8830" y="37782"/>
                  </a:cubicBezTo>
                  <a:cubicBezTo>
                    <a:pt x="8068" y="36734"/>
                    <a:pt x="6827" y="36286"/>
                    <a:pt x="5568" y="36286"/>
                  </a:cubicBezTo>
                  <a:cubicBezTo>
                    <a:pt x="2826" y="36286"/>
                    <a:pt x="0" y="38414"/>
                    <a:pt x="1867" y="41111"/>
                  </a:cubicBezTo>
                  <a:cubicBezTo>
                    <a:pt x="10040" y="52614"/>
                    <a:pt x="11251" y="68354"/>
                    <a:pt x="15186" y="81673"/>
                  </a:cubicBezTo>
                  <a:cubicBezTo>
                    <a:pt x="19727" y="96506"/>
                    <a:pt x="25478" y="111035"/>
                    <a:pt x="32138" y="124959"/>
                  </a:cubicBezTo>
                  <a:cubicBezTo>
                    <a:pt x="32954" y="126592"/>
                    <a:pt x="34563" y="127432"/>
                    <a:pt x="36204" y="127432"/>
                  </a:cubicBezTo>
                  <a:cubicBezTo>
                    <a:pt x="37606" y="127432"/>
                    <a:pt x="39032" y="126820"/>
                    <a:pt x="40008" y="125565"/>
                  </a:cubicBezTo>
                  <a:cubicBezTo>
                    <a:pt x="55446" y="104678"/>
                    <a:pt x="70581" y="83792"/>
                    <a:pt x="86018" y="62906"/>
                  </a:cubicBezTo>
                  <a:cubicBezTo>
                    <a:pt x="99943" y="42927"/>
                    <a:pt x="115380" y="23857"/>
                    <a:pt x="132029" y="6301"/>
                  </a:cubicBezTo>
                  <a:cubicBezTo>
                    <a:pt x="135006" y="3324"/>
                    <a:pt x="131919" y="0"/>
                    <a:pt x="1287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DFBF7AC-C4C2-42B1-B215-04D43C503253}"/>
              </a:ext>
            </a:extLst>
          </p:cNvPr>
          <p:cNvSpPr txBox="1"/>
          <p:nvPr/>
        </p:nvSpPr>
        <p:spPr>
          <a:xfrm>
            <a:off x="161565" y="653476"/>
            <a:ext cx="10979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u="sng" dirty="0" smtClean="0">
                <a:solidFill>
                  <a:schemeClr val="bg1"/>
                </a:solidFill>
              </a:rPr>
              <a:t>III. </a:t>
            </a:r>
            <a:r>
              <a:rPr lang="vi-VN" sz="3200" u="sng" dirty="0">
                <a:solidFill>
                  <a:schemeClr val="bg1"/>
                </a:solidFill>
              </a:rPr>
              <a:t>Điều kiện phát sinh và các biện pháp để dập tắt sự </a:t>
            </a:r>
            <a:r>
              <a:rPr lang="vi-VN" sz="3200" u="sng" dirty="0" smtClean="0">
                <a:solidFill>
                  <a:schemeClr val="bg1"/>
                </a:solidFill>
              </a:rPr>
              <a:t>cháy:</a:t>
            </a:r>
            <a:endParaRPr lang="en-US" sz="3200" u="sng" dirty="0">
              <a:solidFill>
                <a:schemeClr val="bg1"/>
              </a:solidFill>
            </a:endParaRPr>
          </a:p>
        </p:txBody>
      </p:sp>
      <p:sp>
        <p:nvSpPr>
          <p:cNvPr id="16" name="Google Shape;3671;p85">
            <a:extLst>
              <a:ext uri="{FF2B5EF4-FFF2-40B4-BE49-F238E27FC236}">
                <a16:creationId xmlns="" xmlns:a16="http://schemas.microsoft.com/office/drawing/2014/main" id="{8E5A7DAF-8D26-45BD-976F-9C17FD40C924}"/>
              </a:ext>
            </a:extLst>
          </p:cNvPr>
          <p:cNvSpPr txBox="1">
            <a:spLocks/>
          </p:cNvSpPr>
          <p:nvPr/>
        </p:nvSpPr>
        <p:spPr>
          <a:xfrm>
            <a:off x="1904986" y="4228390"/>
            <a:ext cx="10381435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Nunito"/>
              <a:buChar char="●"/>
              <a:defRPr sz="18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●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Nunito"/>
              <a:buChar char="○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048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200"/>
              <a:buFont typeface="Nunito"/>
              <a:buChar char="■"/>
              <a:defRPr sz="1200" b="0" i="0" u="none" strike="noStrike" cap="none">
                <a:solidFill>
                  <a:schemeClr val="lt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>
              <a:buFont typeface="Nunito"/>
              <a:buNone/>
            </a:pPr>
            <a:r>
              <a:rPr lang="vi-VN" sz="3200" dirty="0">
                <a:solidFill>
                  <a:schemeClr val="bg1"/>
                </a:solidFill>
              </a:rPr>
              <a:t>Hạ nhiệt độ </a:t>
            </a:r>
            <a:r>
              <a:rPr lang="vi-VN" sz="3200" dirty="0" smtClean="0">
                <a:solidFill>
                  <a:schemeClr val="bg1"/>
                </a:solidFill>
              </a:rPr>
              <a:t>của chất cháy xuống </a:t>
            </a:r>
            <a:r>
              <a:rPr lang="vi-VN" sz="3200" dirty="0">
                <a:solidFill>
                  <a:schemeClr val="bg1"/>
                </a:solidFill>
              </a:rPr>
              <a:t>dưới nhiệt độ cháy.</a:t>
            </a:r>
          </a:p>
        </p:txBody>
      </p:sp>
      <p:grpSp>
        <p:nvGrpSpPr>
          <p:cNvPr id="17" name="Google Shape;3657;p85"/>
          <p:cNvGrpSpPr/>
          <p:nvPr/>
        </p:nvGrpSpPr>
        <p:grpSpPr>
          <a:xfrm>
            <a:off x="1263696" y="2256326"/>
            <a:ext cx="335624" cy="317798"/>
            <a:chOff x="3963749" y="540574"/>
            <a:chExt cx="1216471" cy="1151860"/>
          </a:xfrm>
        </p:grpSpPr>
        <p:sp>
          <p:nvSpPr>
            <p:cNvPr id="18" name="Google Shape;3658;p85"/>
            <p:cNvSpPr/>
            <p:nvPr/>
          </p:nvSpPr>
          <p:spPr>
            <a:xfrm>
              <a:off x="3963749" y="540574"/>
              <a:ext cx="1216471" cy="1151860"/>
            </a:xfrm>
            <a:custGeom>
              <a:avLst/>
              <a:gdLst/>
              <a:ahLst/>
              <a:cxnLst/>
              <a:rect l="l" t="t" r="r" b="b"/>
              <a:pathLst>
                <a:path w="48771" h="46176" extrusionOk="0">
                  <a:moveTo>
                    <a:pt x="20735" y="1"/>
                  </a:moveTo>
                  <a:cubicBezTo>
                    <a:pt x="16378" y="1"/>
                    <a:pt x="12155" y="1135"/>
                    <a:pt x="8444" y="3350"/>
                  </a:cubicBezTo>
                  <a:cubicBezTo>
                    <a:pt x="6113" y="4610"/>
                    <a:pt x="4349" y="6626"/>
                    <a:pt x="3277" y="9021"/>
                  </a:cubicBezTo>
                  <a:cubicBezTo>
                    <a:pt x="883" y="14376"/>
                    <a:pt x="1" y="20236"/>
                    <a:pt x="631" y="26033"/>
                  </a:cubicBezTo>
                  <a:cubicBezTo>
                    <a:pt x="1639" y="35044"/>
                    <a:pt x="7940" y="42668"/>
                    <a:pt x="16636" y="45188"/>
                  </a:cubicBezTo>
                  <a:cubicBezTo>
                    <a:pt x="18633" y="45854"/>
                    <a:pt x="20724" y="46176"/>
                    <a:pt x="22798" y="46176"/>
                  </a:cubicBezTo>
                  <a:cubicBezTo>
                    <a:pt x="23669" y="46176"/>
                    <a:pt x="24537" y="46119"/>
                    <a:pt x="25394" y="46007"/>
                  </a:cubicBezTo>
                  <a:cubicBezTo>
                    <a:pt x="33522" y="44810"/>
                    <a:pt x="39382" y="40336"/>
                    <a:pt x="43919" y="33846"/>
                  </a:cubicBezTo>
                  <a:cubicBezTo>
                    <a:pt x="47132" y="29436"/>
                    <a:pt x="48771" y="24017"/>
                    <a:pt x="48456" y="18535"/>
                  </a:cubicBezTo>
                  <a:cubicBezTo>
                    <a:pt x="48015" y="11793"/>
                    <a:pt x="44990" y="6815"/>
                    <a:pt x="38815" y="3791"/>
                  </a:cubicBezTo>
                  <a:cubicBezTo>
                    <a:pt x="37807" y="3287"/>
                    <a:pt x="36736" y="2846"/>
                    <a:pt x="35665" y="2468"/>
                  </a:cubicBezTo>
                  <a:cubicBezTo>
                    <a:pt x="31065" y="955"/>
                    <a:pt x="26276" y="136"/>
                    <a:pt x="21424" y="10"/>
                  </a:cubicBezTo>
                  <a:cubicBezTo>
                    <a:pt x="21194" y="4"/>
                    <a:pt x="20964" y="1"/>
                    <a:pt x="207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3659;p85"/>
            <p:cNvSpPr/>
            <p:nvPr/>
          </p:nvSpPr>
          <p:spPr>
            <a:xfrm>
              <a:off x="4207038" y="736426"/>
              <a:ext cx="805317" cy="760138"/>
            </a:xfrm>
            <a:custGeom>
              <a:avLst/>
              <a:gdLst/>
              <a:ahLst/>
              <a:cxnLst/>
              <a:rect l="l" t="t" r="r" b="b"/>
              <a:pathLst>
                <a:path w="135007" h="127433" extrusionOk="0">
                  <a:moveTo>
                    <a:pt x="128798" y="0"/>
                  </a:moveTo>
                  <a:cubicBezTo>
                    <a:pt x="127794" y="0"/>
                    <a:pt x="126786" y="344"/>
                    <a:pt x="125975" y="1155"/>
                  </a:cubicBezTo>
                  <a:cubicBezTo>
                    <a:pt x="109024" y="18711"/>
                    <a:pt x="93586" y="37782"/>
                    <a:pt x="79359" y="57760"/>
                  </a:cubicBezTo>
                  <a:lnTo>
                    <a:pt x="37283" y="115878"/>
                  </a:lnTo>
                  <a:cubicBezTo>
                    <a:pt x="31532" y="103468"/>
                    <a:pt x="26689" y="90754"/>
                    <a:pt x="22754" y="78041"/>
                  </a:cubicBezTo>
                  <a:cubicBezTo>
                    <a:pt x="18819" y="64722"/>
                    <a:pt x="17305" y="49284"/>
                    <a:pt x="8830" y="37782"/>
                  </a:cubicBezTo>
                  <a:cubicBezTo>
                    <a:pt x="8068" y="36734"/>
                    <a:pt x="6827" y="36286"/>
                    <a:pt x="5568" y="36286"/>
                  </a:cubicBezTo>
                  <a:cubicBezTo>
                    <a:pt x="2826" y="36286"/>
                    <a:pt x="0" y="38414"/>
                    <a:pt x="1867" y="41111"/>
                  </a:cubicBezTo>
                  <a:cubicBezTo>
                    <a:pt x="10040" y="52614"/>
                    <a:pt x="11251" y="68354"/>
                    <a:pt x="15186" y="81673"/>
                  </a:cubicBezTo>
                  <a:cubicBezTo>
                    <a:pt x="19727" y="96506"/>
                    <a:pt x="25478" y="111035"/>
                    <a:pt x="32138" y="124959"/>
                  </a:cubicBezTo>
                  <a:cubicBezTo>
                    <a:pt x="32954" y="126592"/>
                    <a:pt x="34563" y="127432"/>
                    <a:pt x="36204" y="127432"/>
                  </a:cubicBezTo>
                  <a:cubicBezTo>
                    <a:pt x="37606" y="127432"/>
                    <a:pt x="39032" y="126820"/>
                    <a:pt x="40008" y="125565"/>
                  </a:cubicBezTo>
                  <a:cubicBezTo>
                    <a:pt x="55446" y="104678"/>
                    <a:pt x="70581" y="83792"/>
                    <a:pt x="86018" y="62906"/>
                  </a:cubicBezTo>
                  <a:cubicBezTo>
                    <a:pt x="99943" y="42927"/>
                    <a:pt x="115380" y="23857"/>
                    <a:pt x="132029" y="6301"/>
                  </a:cubicBezTo>
                  <a:cubicBezTo>
                    <a:pt x="135006" y="3324"/>
                    <a:pt x="131919" y="0"/>
                    <a:pt x="1287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" name="Google Shape;3657;p85"/>
          <p:cNvGrpSpPr/>
          <p:nvPr/>
        </p:nvGrpSpPr>
        <p:grpSpPr>
          <a:xfrm>
            <a:off x="1323681" y="2775535"/>
            <a:ext cx="335624" cy="317798"/>
            <a:chOff x="3963749" y="540574"/>
            <a:chExt cx="1216471" cy="1151860"/>
          </a:xfrm>
        </p:grpSpPr>
        <p:sp>
          <p:nvSpPr>
            <p:cNvPr id="21" name="Google Shape;3658;p85"/>
            <p:cNvSpPr/>
            <p:nvPr/>
          </p:nvSpPr>
          <p:spPr>
            <a:xfrm>
              <a:off x="3963749" y="540574"/>
              <a:ext cx="1216471" cy="1151860"/>
            </a:xfrm>
            <a:custGeom>
              <a:avLst/>
              <a:gdLst/>
              <a:ahLst/>
              <a:cxnLst/>
              <a:rect l="l" t="t" r="r" b="b"/>
              <a:pathLst>
                <a:path w="48771" h="46176" extrusionOk="0">
                  <a:moveTo>
                    <a:pt x="20735" y="1"/>
                  </a:moveTo>
                  <a:cubicBezTo>
                    <a:pt x="16378" y="1"/>
                    <a:pt x="12155" y="1135"/>
                    <a:pt x="8444" y="3350"/>
                  </a:cubicBezTo>
                  <a:cubicBezTo>
                    <a:pt x="6113" y="4610"/>
                    <a:pt x="4349" y="6626"/>
                    <a:pt x="3277" y="9021"/>
                  </a:cubicBezTo>
                  <a:cubicBezTo>
                    <a:pt x="883" y="14376"/>
                    <a:pt x="1" y="20236"/>
                    <a:pt x="631" y="26033"/>
                  </a:cubicBezTo>
                  <a:cubicBezTo>
                    <a:pt x="1639" y="35044"/>
                    <a:pt x="7940" y="42668"/>
                    <a:pt x="16636" y="45188"/>
                  </a:cubicBezTo>
                  <a:cubicBezTo>
                    <a:pt x="18633" y="45854"/>
                    <a:pt x="20724" y="46176"/>
                    <a:pt x="22798" y="46176"/>
                  </a:cubicBezTo>
                  <a:cubicBezTo>
                    <a:pt x="23669" y="46176"/>
                    <a:pt x="24537" y="46119"/>
                    <a:pt x="25394" y="46007"/>
                  </a:cubicBezTo>
                  <a:cubicBezTo>
                    <a:pt x="33522" y="44810"/>
                    <a:pt x="39382" y="40336"/>
                    <a:pt x="43919" y="33846"/>
                  </a:cubicBezTo>
                  <a:cubicBezTo>
                    <a:pt x="47132" y="29436"/>
                    <a:pt x="48771" y="24017"/>
                    <a:pt x="48456" y="18535"/>
                  </a:cubicBezTo>
                  <a:cubicBezTo>
                    <a:pt x="48015" y="11793"/>
                    <a:pt x="44990" y="6815"/>
                    <a:pt x="38815" y="3791"/>
                  </a:cubicBezTo>
                  <a:cubicBezTo>
                    <a:pt x="37807" y="3287"/>
                    <a:pt x="36736" y="2846"/>
                    <a:pt x="35665" y="2468"/>
                  </a:cubicBezTo>
                  <a:cubicBezTo>
                    <a:pt x="31065" y="955"/>
                    <a:pt x="26276" y="136"/>
                    <a:pt x="21424" y="10"/>
                  </a:cubicBezTo>
                  <a:cubicBezTo>
                    <a:pt x="21194" y="4"/>
                    <a:pt x="20964" y="1"/>
                    <a:pt x="2073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3659;p85"/>
            <p:cNvSpPr/>
            <p:nvPr/>
          </p:nvSpPr>
          <p:spPr>
            <a:xfrm>
              <a:off x="4207038" y="736426"/>
              <a:ext cx="805317" cy="760138"/>
            </a:xfrm>
            <a:custGeom>
              <a:avLst/>
              <a:gdLst/>
              <a:ahLst/>
              <a:cxnLst/>
              <a:rect l="l" t="t" r="r" b="b"/>
              <a:pathLst>
                <a:path w="135007" h="127433" extrusionOk="0">
                  <a:moveTo>
                    <a:pt x="128798" y="0"/>
                  </a:moveTo>
                  <a:cubicBezTo>
                    <a:pt x="127794" y="0"/>
                    <a:pt x="126786" y="344"/>
                    <a:pt x="125975" y="1155"/>
                  </a:cubicBezTo>
                  <a:cubicBezTo>
                    <a:pt x="109024" y="18711"/>
                    <a:pt x="93586" y="37782"/>
                    <a:pt x="79359" y="57760"/>
                  </a:cubicBezTo>
                  <a:lnTo>
                    <a:pt x="37283" y="115878"/>
                  </a:lnTo>
                  <a:cubicBezTo>
                    <a:pt x="31532" y="103468"/>
                    <a:pt x="26689" y="90754"/>
                    <a:pt x="22754" y="78041"/>
                  </a:cubicBezTo>
                  <a:cubicBezTo>
                    <a:pt x="18819" y="64722"/>
                    <a:pt x="17305" y="49284"/>
                    <a:pt x="8830" y="37782"/>
                  </a:cubicBezTo>
                  <a:cubicBezTo>
                    <a:pt x="8068" y="36734"/>
                    <a:pt x="6827" y="36286"/>
                    <a:pt x="5568" y="36286"/>
                  </a:cubicBezTo>
                  <a:cubicBezTo>
                    <a:pt x="2826" y="36286"/>
                    <a:pt x="0" y="38414"/>
                    <a:pt x="1867" y="41111"/>
                  </a:cubicBezTo>
                  <a:cubicBezTo>
                    <a:pt x="10040" y="52614"/>
                    <a:pt x="11251" y="68354"/>
                    <a:pt x="15186" y="81673"/>
                  </a:cubicBezTo>
                  <a:cubicBezTo>
                    <a:pt x="19727" y="96506"/>
                    <a:pt x="25478" y="111035"/>
                    <a:pt x="32138" y="124959"/>
                  </a:cubicBezTo>
                  <a:cubicBezTo>
                    <a:pt x="32954" y="126592"/>
                    <a:pt x="34563" y="127432"/>
                    <a:pt x="36204" y="127432"/>
                  </a:cubicBezTo>
                  <a:cubicBezTo>
                    <a:pt x="37606" y="127432"/>
                    <a:pt x="39032" y="126820"/>
                    <a:pt x="40008" y="125565"/>
                  </a:cubicBezTo>
                  <a:cubicBezTo>
                    <a:pt x="55446" y="104678"/>
                    <a:pt x="70581" y="83792"/>
                    <a:pt x="86018" y="62906"/>
                  </a:cubicBezTo>
                  <a:cubicBezTo>
                    <a:pt x="99943" y="42927"/>
                    <a:pt x="115380" y="23857"/>
                    <a:pt x="132029" y="6301"/>
                  </a:cubicBezTo>
                  <a:cubicBezTo>
                    <a:pt x="135006" y="3324"/>
                    <a:pt x="131919" y="0"/>
                    <a:pt x="1287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15172635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349500"/>
            <a:ext cx="4143375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 descr="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2349500"/>
            <a:ext cx="42799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895600" y="6205539"/>
            <a:ext cx="220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un nước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7239001" y="6173789"/>
            <a:ext cx="28559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un khí CO</a:t>
            </a:r>
            <a:r>
              <a:rPr lang="en-US" sz="28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582" name="AutoShape 8"/>
          <p:cNvSpPr>
            <a:spLocks noChangeArrowheads="1"/>
          </p:cNvSpPr>
          <p:nvPr/>
        </p:nvSpPr>
        <p:spPr bwMode="auto">
          <a:xfrm>
            <a:off x="2057400" y="304800"/>
            <a:ext cx="8229600" cy="1555750"/>
          </a:xfrm>
          <a:prstGeom prst="wedgeRoundRectCallout">
            <a:avLst>
              <a:gd name="adj1" fmla="val -1208"/>
              <a:gd name="adj2" fmla="val 7004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hực tế, để dập tắt đám cháy, người ta thường sử dụng những biện pháp nào ?</a:t>
            </a:r>
          </a:p>
        </p:txBody>
      </p:sp>
      <p:pic>
        <p:nvPicPr>
          <p:cNvPr id="7" name="Picture 6" descr="Kết quả hình ảnh cho cách dập tắt đám chá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349500"/>
            <a:ext cx="4143375" cy="38227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Kết quả hình ảnh cho cách dập tắt đám chá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349500"/>
            <a:ext cx="4279900" cy="3822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26858235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1" y="2317750"/>
            <a:ext cx="4251325" cy="38862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522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2209800" y="304800"/>
            <a:ext cx="8077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Thông thường trong phòng thí nghiệm khi muốn tắt ngọn lửa đèn cồn, em sẽ thực hiện biện pháp nào. Tại sao?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2514600" y="4297363"/>
            <a:ext cx="7010400" cy="1477962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Lấy nắp đậy lên ngọn lửa đèn cồn </a:t>
            </a:r>
            <a:endParaRPr 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5604" name="Picture 3" descr="Kết quả hình ảnh cho đèn cồn đang chá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05000"/>
            <a:ext cx="3048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514600" y="5037138"/>
            <a:ext cx="6324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ăn cách oxi với ngọn lửa</a:t>
            </a:r>
            <a:endParaRPr lang="vi-VN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29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A5CC9893-2045-4278-97DE-07BE6777F2FF}"/>
              </a:ext>
            </a:extLst>
          </p:cNvPr>
          <p:cNvSpPr/>
          <p:nvPr/>
        </p:nvSpPr>
        <p:spPr>
          <a:xfrm>
            <a:off x="1230774" y="1889487"/>
            <a:ext cx="9730452" cy="4169160"/>
          </a:xfrm>
          <a:custGeom>
            <a:avLst/>
            <a:gdLst>
              <a:gd name="connsiteX0" fmla="*/ 0 w 7297839"/>
              <a:gd name="connsiteY0" fmla="*/ 0 h 3126870"/>
              <a:gd name="connsiteX1" fmla="*/ 415415 w 7297839"/>
              <a:gd name="connsiteY1" fmla="*/ 0 h 3126870"/>
              <a:gd name="connsiteX2" fmla="*/ 976788 w 7297839"/>
              <a:gd name="connsiteY2" fmla="*/ 0 h 3126870"/>
              <a:gd name="connsiteX3" fmla="*/ 1611138 w 7297839"/>
              <a:gd name="connsiteY3" fmla="*/ 0 h 3126870"/>
              <a:gd name="connsiteX4" fmla="*/ 1953575 w 7297839"/>
              <a:gd name="connsiteY4" fmla="*/ 0 h 3126870"/>
              <a:gd name="connsiteX5" fmla="*/ 2296012 w 7297839"/>
              <a:gd name="connsiteY5" fmla="*/ 0 h 3126870"/>
              <a:gd name="connsiteX6" fmla="*/ 3003341 w 7297839"/>
              <a:gd name="connsiteY6" fmla="*/ 0 h 3126870"/>
              <a:gd name="connsiteX7" fmla="*/ 3564714 w 7297839"/>
              <a:gd name="connsiteY7" fmla="*/ 0 h 3126870"/>
              <a:gd name="connsiteX8" fmla="*/ 3907151 w 7297839"/>
              <a:gd name="connsiteY8" fmla="*/ 0 h 3126870"/>
              <a:gd name="connsiteX9" fmla="*/ 4468523 w 7297839"/>
              <a:gd name="connsiteY9" fmla="*/ 0 h 3126870"/>
              <a:gd name="connsiteX10" fmla="*/ 5175852 w 7297839"/>
              <a:gd name="connsiteY10" fmla="*/ 0 h 3126870"/>
              <a:gd name="connsiteX11" fmla="*/ 5664246 w 7297839"/>
              <a:gd name="connsiteY11" fmla="*/ 0 h 3126870"/>
              <a:gd name="connsiteX12" fmla="*/ 6152640 w 7297839"/>
              <a:gd name="connsiteY12" fmla="*/ 0 h 3126870"/>
              <a:gd name="connsiteX13" fmla="*/ 6714012 w 7297839"/>
              <a:gd name="connsiteY13" fmla="*/ 0 h 3126870"/>
              <a:gd name="connsiteX14" fmla="*/ 7297839 w 7297839"/>
              <a:gd name="connsiteY14" fmla="*/ 0 h 3126870"/>
              <a:gd name="connsiteX15" fmla="*/ 7297839 w 7297839"/>
              <a:gd name="connsiteY15" fmla="*/ 552414 h 3126870"/>
              <a:gd name="connsiteX16" fmla="*/ 7297839 w 7297839"/>
              <a:gd name="connsiteY16" fmla="*/ 1136096 h 3126870"/>
              <a:gd name="connsiteX17" fmla="*/ 7297839 w 7297839"/>
              <a:gd name="connsiteY17" fmla="*/ 1625972 h 3126870"/>
              <a:gd name="connsiteX18" fmla="*/ 7297839 w 7297839"/>
              <a:gd name="connsiteY18" fmla="*/ 2084580 h 3126870"/>
              <a:gd name="connsiteX19" fmla="*/ 7297839 w 7297839"/>
              <a:gd name="connsiteY19" fmla="*/ 2605725 h 3126870"/>
              <a:gd name="connsiteX20" fmla="*/ 7297839 w 7297839"/>
              <a:gd name="connsiteY20" fmla="*/ 3126870 h 3126870"/>
              <a:gd name="connsiteX21" fmla="*/ 6590510 w 7297839"/>
              <a:gd name="connsiteY21" fmla="*/ 3126870 h 3126870"/>
              <a:gd name="connsiteX22" fmla="*/ 6029138 w 7297839"/>
              <a:gd name="connsiteY22" fmla="*/ 3126870 h 3126870"/>
              <a:gd name="connsiteX23" fmla="*/ 5540744 w 7297839"/>
              <a:gd name="connsiteY23" fmla="*/ 3126870 h 3126870"/>
              <a:gd name="connsiteX24" fmla="*/ 5052350 w 7297839"/>
              <a:gd name="connsiteY24" fmla="*/ 3126870 h 3126870"/>
              <a:gd name="connsiteX25" fmla="*/ 4563956 w 7297839"/>
              <a:gd name="connsiteY25" fmla="*/ 3126870 h 3126870"/>
              <a:gd name="connsiteX26" fmla="*/ 4075562 w 7297839"/>
              <a:gd name="connsiteY26" fmla="*/ 3126870 h 3126870"/>
              <a:gd name="connsiteX27" fmla="*/ 3441212 w 7297839"/>
              <a:gd name="connsiteY27" fmla="*/ 3126870 h 3126870"/>
              <a:gd name="connsiteX28" fmla="*/ 2879840 w 7297839"/>
              <a:gd name="connsiteY28" fmla="*/ 3126870 h 3126870"/>
              <a:gd name="connsiteX29" fmla="*/ 2537402 w 7297839"/>
              <a:gd name="connsiteY29" fmla="*/ 3126870 h 3126870"/>
              <a:gd name="connsiteX30" fmla="*/ 2049009 w 7297839"/>
              <a:gd name="connsiteY30" fmla="*/ 3126870 h 3126870"/>
              <a:gd name="connsiteX31" fmla="*/ 1414658 w 7297839"/>
              <a:gd name="connsiteY31" fmla="*/ 3126870 h 3126870"/>
              <a:gd name="connsiteX32" fmla="*/ 999243 w 7297839"/>
              <a:gd name="connsiteY32" fmla="*/ 3126870 h 3126870"/>
              <a:gd name="connsiteX33" fmla="*/ 0 w 7297839"/>
              <a:gd name="connsiteY33" fmla="*/ 3126870 h 3126870"/>
              <a:gd name="connsiteX34" fmla="*/ 0 w 7297839"/>
              <a:gd name="connsiteY34" fmla="*/ 2543188 h 3126870"/>
              <a:gd name="connsiteX35" fmla="*/ 0 w 7297839"/>
              <a:gd name="connsiteY35" fmla="*/ 1959505 h 3126870"/>
              <a:gd name="connsiteX36" fmla="*/ 0 w 7297839"/>
              <a:gd name="connsiteY36" fmla="*/ 1532166 h 3126870"/>
              <a:gd name="connsiteX37" fmla="*/ 0 w 7297839"/>
              <a:gd name="connsiteY37" fmla="*/ 1011021 h 3126870"/>
              <a:gd name="connsiteX38" fmla="*/ 0 w 7297839"/>
              <a:gd name="connsiteY38" fmla="*/ 552414 h 3126870"/>
              <a:gd name="connsiteX39" fmla="*/ 0 w 7297839"/>
              <a:gd name="connsiteY39" fmla="*/ 0 h 31268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7297839" h="3126870" fill="none" extrusionOk="0">
                <a:moveTo>
                  <a:pt x="0" y="0"/>
                </a:moveTo>
                <a:cubicBezTo>
                  <a:pt x="167495" y="-17851"/>
                  <a:pt x="209088" y="14921"/>
                  <a:pt x="415415" y="0"/>
                </a:cubicBezTo>
                <a:cubicBezTo>
                  <a:pt x="621743" y="-14921"/>
                  <a:pt x="820091" y="63538"/>
                  <a:pt x="976788" y="0"/>
                </a:cubicBezTo>
                <a:cubicBezTo>
                  <a:pt x="1133485" y="-63538"/>
                  <a:pt x="1459147" y="70743"/>
                  <a:pt x="1611138" y="0"/>
                </a:cubicBezTo>
                <a:cubicBezTo>
                  <a:pt x="1763129" y="-70743"/>
                  <a:pt x="1825240" y="30574"/>
                  <a:pt x="1953575" y="0"/>
                </a:cubicBezTo>
                <a:cubicBezTo>
                  <a:pt x="2081910" y="-30574"/>
                  <a:pt x="2185479" y="23909"/>
                  <a:pt x="2296012" y="0"/>
                </a:cubicBezTo>
                <a:cubicBezTo>
                  <a:pt x="2406545" y="-23909"/>
                  <a:pt x="2828102" y="57459"/>
                  <a:pt x="3003341" y="0"/>
                </a:cubicBezTo>
                <a:cubicBezTo>
                  <a:pt x="3178580" y="-57459"/>
                  <a:pt x="3306202" y="61139"/>
                  <a:pt x="3564714" y="0"/>
                </a:cubicBezTo>
                <a:cubicBezTo>
                  <a:pt x="3823226" y="-61139"/>
                  <a:pt x="3788538" y="34794"/>
                  <a:pt x="3907151" y="0"/>
                </a:cubicBezTo>
                <a:cubicBezTo>
                  <a:pt x="4025764" y="-34794"/>
                  <a:pt x="4282995" y="67220"/>
                  <a:pt x="4468523" y="0"/>
                </a:cubicBezTo>
                <a:cubicBezTo>
                  <a:pt x="4654051" y="-67220"/>
                  <a:pt x="4972201" y="78670"/>
                  <a:pt x="5175852" y="0"/>
                </a:cubicBezTo>
                <a:cubicBezTo>
                  <a:pt x="5379503" y="-78670"/>
                  <a:pt x="5510930" y="263"/>
                  <a:pt x="5664246" y="0"/>
                </a:cubicBezTo>
                <a:cubicBezTo>
                  <a:pt x="5817562" y="-263"/>
                  <a:pt x="5948984" y="36779"/>
                  <a:pt x="6152640" y="0"/>
                </a:cubicBezTo>
                <a:cubicBezTo>
                  <a:pt x="6356296" y="-36779"/>
                  <a:pt x="6546414" y="39508"/>
                  <a:pt x="6714012" y="0"/>
                </a:cubicBezTo>
                <a:cubicBezTo>
                  <a:pt x="6881610" y="-39508"/>
                  <a:pt x="7173866" y="39463"/>
                  <a:pt x="7297839" y="0"/>
                </a:cubicBezTo>
                <a:cubicBezTo>
                  <a:pt x="7302461" y="184159"/>
                  <a:pt x="7269272" y="312812"/>
                  <a:pt x="7297839" y="552414"/>
                </a:cubicBezTo>
                <a:cubicBezTo>
                  <a:pt x="7326406" y="792016"/>
                  <a:pt x="7257797" y="985453"/>
                  <a:pt x="7297839" y="1136096"/>
                </a:cubicBezTo>
                <a:cubicBezTo>
                  <a:pt x="7337881" y="1286739"/>
                  <a:pt x="7253580" y="1419932"/>
                  <a:pt x="7297839" y="1625972"/>
                </a:cubicBezTo>
                <a:cubicBezTo>
                  <a:pt x="7342098" y="1832012"/>
                  <a:pt x="7243213" y="1881986"/>
                  <a:pt x="7297839" y="2084580"/>
                </a:cubicBezTo>
                <a:cubicBezTo>
                  <a:pt x="7352465" y="2287174"/>
                  <a:pt x="7279467" y="2386171"/>
                  <a:pt x="7297839" y="2605725"/>
                </a:cubicBezTo>
                <a:cubicBezTo>
                  <a:pt x="7316211" y="2825279"/>
                  <a:pt x="7286560" y="2920254"/>
                  <a:pt x="7297839" y="3126870"/>
                </a:cubicBezTo>
                <a:cubicBezTo>
                  <a:pt x="7026728" y="3151708"/>
                  <a:pt x="6735808" y="3107814"/>
                  <a:pt x="6590510" y="3126870"/>
                </a:cubicBezTo>
                <a:cubicBezTo>
                  <a:pt x="6445212" y="3145926"/>
                  <a:pt x="6233696" y="3090019"/>
                  <a:pt x="6029138" y="3126870"/>
                </a:cubicBezTo>
                <a:cubicBezTo>
                  <a:pt x="5824580" y="3163721"/>
                  <a:pt x="5649031" y="3083947"/>
                  <a:pt x="5540744" y="3126870"/>
                </a:cubicBezTo>
                <a:cubicBezTo>
                  <a:pt x="5432457" y="3169793"/>
                  <a:pt x="5220596" y="3117908"/>
                  <a:pt x="5052350" y="3126870"/>
                </a:cubicBezTo>
                <a:cubicBezTo>
                  <a:pt x="4884104" y="3135832"/>
                  <a:pt x="4787591" y="3107000"/>
                  <a:pt x="4563956" y="3126870"/>
                </a:cubicBezTo>
                <a:cubicBezTo>
                  <a:pt x="4340321" y="3146740"/>
                  <a:pt x="4216231" y="3102398"/>
                  <a:pt x="4075562" y="3126870"/>
                </a:cubicBezTo>
                <a:cubicBezTo>
                  <a:pt x="3934893" y="3151342"/>
                  <a:pt x="3653592" y="3075014"/>
                  <a:pt x="3441212" y="3126870"/>
                </a:cubicBezTo>
                <a:cubicBezTo>
                  <a:pt x="3228832" y="3178726"/>
                  <a:pt x="3118472" y="3091042"/>
                  <a:pt x="2879840" y="3126870"/>
                </a:cubicBezTo>
                <a:cubicBezTo>
                  <a:pt x="2641208" y="3162698"/>
                  <a:pt x="2665146" y="3118710"/>
                  <a:pt x="2537402" y="3126870"/>
                </a:cubicBezTo>
                <a:cubicBezTo>
                  <a:pt x="2409658" y="3135030"/>
                  <a:pt x="2206675" y="3117734"/>
                  <a:pt x="2049009" y="3126870"/>
                </a:cubicBezTo>
                <a:cubicBezTo>
                  <a:pt x="1891343" y="3136006"/>
                  <a:pt x="1706579" y="3079493"/>
                  <a:pt x="1414658" y="3126870"/>
                </a:cubicBezTo>
                <a:cubicBezTo>
                  <a:pt x="1122737" y="3174247"/>
                  <a:pt x="1170303" y="3089484"/>
                  <a:pt x="999243" y="3126870"/>
                </a:cubicBezTo>
                <a:cubicBezTo>
                  <a:pt x="828183" y="3164256"/>
                  <a:pt x="484614" y="3065428"/>
                  <a:pt x="0" y="3126870"/>
                </a:cubicBezTo>
                <a:cubicBezTo>
                  <a:pt x="-23540" y="2895457"/>
                  <a:pt x="67721" y="2828912"/>
                  <a:pt x="0" y="2543188"/>
                </a:cubicBezTo>
                <a:cubicBezTo>
                  <a:pt x="-67721" y="2257464"/>
                  <a:pt x="15416" y="2199270"/>
                  <a:pt x="0" y="1959505"/>
                </a:cubicBezTo>
                <a:cubicBezTo>
                  <a:pt x="-15416" y="1719740"/>
                  <a:pt x="3493" y="1678756"/>
                  <a:pt x="0" y="1532166"/>
                </a:cubicBezTo>
                <a:cubicBezTo>
                  <a:pt x="-3493" y="1385576"/>
                  <a:pt x="3931" y="1264414"/>
                  <a:pt x="0" y="1011021"/>
                </a:cubicBezTo>
                <a:cubicBezTo>
                  <a:pt x="-3931" y="757628"/>
                  <a:pt x="39165" y="748314"/>
                  <a:pt x="0" y="552414"/>
                </a:cubicBezTo>
                <a:cubicBezTo>
                  <a:pt x="-39165" y="356514"/>
                  <a:pt x="3115" y="163383"/>
                  <a:pt x="0" y="0"/>
                </a:cubicBezTo>
                <a:close/>
              </a:path>
              <a:path w="7297839" h="3126870" stroke="0" extrusionOk="0">
                <a:moveTo>
                  <a:pt x="0" y="0"/>
                </a:moveTo>
                <a:cubicBezTo>
                  <a:pt x="235336" y="-26917"/>
                  <a:pt x="285645" y="7838"/>
                  <a:pt x="488394" y="0"/>
                </a:cubicBezTo>
                <a:cubicBezTo>
                  <a:pt x="691143" y="-7838"/>
                  <a:pt x="699116" y="7692"/>
                  <a:pt x="830831" y="0"/>
                </a:cubicBezTo>
                <a:cubicBezTo>
                  <a:pt x="962546" y="-7692"/>
                  <a:pt x="1303459" y="35859"/>
                  <a:pt x="1538160" y="0"/>
                </a:cubicBezTo>
                <a:cubicBezTo>
                  <a:pt x="1772861" y="-35859"/>
                  <a:pt x="1870236" y="23288"/>
                  <a:pt x="2026554" y="0"/>
                </a:cubicBezTo>
                <a:cubicBezTo>
                  <a:pt x="2182872" y="-23288"/>
                  <a:pt x="2409447" y="54399"/>
                  <a:pt x="2514948" y="0"/>
                </a:cubicBezTo>
                <a:cubicBezTo>
                  <a:pt x="2620449" y="-54399"/>
                  <a:pt x="2968981" y="61926"/>
                  <a:pt x="3222277" y="0"/>
                </a:cubicBezTo>
                <a:cubicBezTo>
                  <a:pt x="3475573" y="-61926"/>
                  <a:pt x="3447970" y="6899"/>
                  <a:pt x="3637692" y="0"/>
                </a:cubicBezTo>
                <a:cubicBezTo>
                  <a:pt x="3827415" y="-6899"/>
                  <a:pt x="4015533" y="16139"/>
                  <a:pt x="4345021" y="0"/>
                </a:cubicBezTo>
                <a:cubicBezTo>
                  <a:pt x="4674509" y="-16139"/>
                  <a:pt x="4818290" y="72136"/>
                  <a:pt x="5052350" y="0"/>
                </a:cubicBezTo>
                <a:cubicBezTo>
                  <a:pt x="5286410" y="-72136"/>
                  <a:pt x="5348198" y="29203"/>
                  <a:pt x="5613722" y="0"/>
                </a:cubicBezTo>
                <a:cubicBezTo>
                  <a:pt x="5879246" y="-29203"/>
                  <a:pt x="6082220" y="50241"/>
                  <a:pt x="6321051" y="0"/>
                </a:cubicBezTo>
                <a:cubicBezTo>
                  <a:pt x="6559882" y="-50241"/>
                  <a:pt x="6618725" y="54742"/>
                  <a:pt x="6809445" y="0"/>
                </a:cubicBezTo>
                <a:cubicBezTo>
                  <a:pt x="7000165" y="-54742"/>
                  <a:pt x="7142487" y="36451"/>
                  <a:pt x="7297839" y="0"/>
                </a:cubicBezTo>
                <a:cubicBezTo>
                  <a:pt x="7303030" y="235365"/>
                  <a:pt x="7252206" y="312301"/>
                  <a:pt x="7297839" y="552414"/>
                </a:cubicBezTo>
                <a:cubicBezTo>
                  <a:pt x="7343472" y="792527"/>
                  <a:pt x="7245899" y="871702"/>
                  <a:pt x="7297839" y="1073559"/>
                </a:cubicBezTo>
                <a:cubicBezTo>
                  <a:pt x="7349779" y="1275417"/>
                  <a:pt x="7243917" y="1384816"/>
                  <a:pt x="7297839" y="1594704"/>
                </a:cubicBezTo>
                <a:cubicBezTo>
                  <a:pt x="7351761" y="1804592"/>
                  <a:pt x="7242322" y="1893389"/>
                  <a:pt x="7297839" y="2147117"/>
                </a:cubicBezTo>
                <a:cubicBezTo>
                  <a:pt x="7353356" y="2400845"/>
                  <a:pt x="7182730" y="2704097"/>
                  <a:pt x="7297839" y="3126870"/>
                </a:cubicBezTo>
                <a:cubicBezTo>
                  <a:pt x="7052336" y="3187125"/>
                  <a:pt x="6795339" y="3064050"/>
                  <a:pt x="6663488" y="3126870"/>
                </a:cubicBezTo>
                <a:cubicBezTo>
                  <a:pt x="6531637" y="3189690"/>
                  <a:pt x="6413388" y="3109014"/>
                  <a:pt x="6248073" y="3126870"/>
                </a:cubicBezTo>
                <a:cubicBezTo>
                  <a:pt x="6082758" y="3144726"/>
                  <a:pt x="5855942" y="3079306"/>
                  <a:pt x="5540744" y="3126870"/>
                </a:cubicBezTo>
                <a:cubicBezTo>
                  <a:pt x="5225546" y="3174434"/>
                  <a:pt x="5122001" y="3110598"/>
                  <a:pt x="4979372" y="3126870"/>
                </a:cubicBezTo>
                <a:cubicBezTo>
                  <a:pt x="4836743" y="3143142"/>
                  <a:pt x="4679436" y="3116278"/>
                  <a:pt x="4563956" y="3126870"/>
                </a:cubicBezTo>
                <a:cubicBezTo>
                  <a:pt x="4448476" y="3137462"/>
                  <a:pt x="4264913" y="3080149"/>
                  <a:pt x="4002584" y="3126870"/>
                </a:cubicBezTo>
                <a:cubicBezTo>
                  <a:pt x="3740255" y="3173591"/>
                  <a:pt x="3748502" y="3099563"/>
                  <a:pt x="3660147" y="3126870"/>
                </a:cubicBezTo>
                <a:cubicBezTo>
                  <a:pt x="3571792" y="3154177"/>
                  <a:pt x="3389436" y="3108969"/>
                  <a:pt x="3317710" y="3126870"/>
                </a:cubicBezTo>
                <a:cubicBezTo>
                  <a:pt x="3245984" y="3144771"/>
                  <a:pt x="2934159" y="3110846"/>
                  <a:pt x="2756338" y="3126870"/>
                </a:cubicBezTo>
                <a:cubicBezTo>
                  <a:pt x="2578517" y="3142894"/>
                  <a:pt x="2454147" y="3118801"/>
                  <a:pt x="2340922" y="3126870"/>
                </a:cubicBezTo>
                <a:cubicBezTo>
                  <a:pt x="2227697" y="3134939"/>
                  <a:pt x="1907885" y="3095719"/>
                  <a:pt x="1706572" y="3126870"/>
                </a:cubicBezTo>
                <a:cubicBezTo>
                  <a:pt x="1505259" y="3158021"/>
                  <a:pt x="1399429" y="3124863"/>
                  <a:pt x="1291156" y="3126870"/>
                </a:cubicBezTo>
                <a:cubicBezTo>
                  <a:pt x="1182883" y="3128877"/>
                  <a:pt x="899722" y="3114846"/>
                  <a:pt x="656806" y="3126870"/>
                </a:cubicBezTo>
                <a:cubicBezTo>
                  <a:pt x="413890" y="3138894"/>
                  <a:pt x="191278" y="3100236"/>
                  <a:pt x="0" y="3126870"/>
                </a:cubicBezTo>
                <a:cubicBezTo>
                  <a:pt x="-23605" y="2972192"/>
                  <a:pt x="56072" y="2813749"/>
                  <a:pt x="0" y="2574456"/>
                </a:cubicBezTo>
                <a:cubicBezTo>
                  <a:pt x="-56072" y="2335163"/>
                  <a:pt x="56793" y="2161872"/>
                  <a:pt x="0" y="2022043"/>
                </a:cubicBezTo>
                <a:cubicBezTo>
                  <a:pt x="-56793" y="1882214"/>
                  <a:pt x="54929" y="1707785"/>
                  <a:pt x="0" y="1438360"/>
                </a:cubicBezTo>
                <a:cubicBezTo>
                  <a:pt x="-54929" y="1168935"/>
                  <a:pt x="58155" y="1168334"/>
                  <a:pt x="0" y="948484"/>
                </a:cubicBezTo>
                <a:cubicBezTo>
                  <a:pt x="-58155" y="728634"/>
                  <a:pt x="94261" y="285774"/>
                  <a:pt x="0" y="0"/>
                </a:cubicBezTo>
                <a:close/>
              </a:path>
            </a:pathLst>
          </a:custGeom>
          <a:solidFill>
            <a:schemeClr val="accent6"/>
          </a:solidFill>
          <a:ln w="22225" cap="rnd">
            <a:prstDash val="sysDash"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</a:pPr>
            <a:r>
              <a:rPr lang="vi-VN" sz="3200" b="1" dirty="0" smtClean="0">
                <a:solidFill>
                  <a:schemeClr val="bg2">
                    <a:lumMod val="95000"/>
                    <a:lumOff val="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vi-VN" sz="3200" b="1" dirty="0">
                <a:solidFill>
                  <a:schemeClr val="bg2">
                    <a:lumMod val="95000"/>
                    <a:lumOff val="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ập tắt ngọn lửa do xăng dầu cháy, người ta thường làm gì? Giải thích vì sao.</a:t>
            </a:r>
          </a:p>
          <a:p>
            <a:pPr algn="just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</a:pPr>
            <a:r>
              <a:rPr lang="vi-VN" sz="3200" dirty="0">
                <a:solidFill>
                  <a:schemeClr val="bg2">
                    <a:lumMod val="95000"/>
                    <a:lumOff val="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. Dùng quạt để quạt tắt ngọn lửa.</a:t>
            </a:r>
          </a:p>
          <a:p>
            <a:pPr algn="just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</a:pPr>
            <a:r>
              <a:rPr lang="vi-VN" sz="3200" dirty="0">
                <a:solidFill>
                  <a:schemeClr val="bg2">
                    <a:lumMod val="95000"/>
                    <a:lumOff val="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. Dùng vải dày hoặc cát phủ lên ngọn lửa.</a:t>
            </a:r>
          </a:p>
          <a:p>
            <a:pPr algn="just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</a:pPr>
            <a:r>
              <a:rPr lang="vi-VN" sz="3200" dirty="0">
                <a:solidFill>
                  <a:schemeClr val="bg2">
                    <a:lumMod val="95000"/>
                    <a:lumOff val="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. Dùng nước tưới lên ngọn lửa.</a:t>
            </a: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BF659FA3-DCC5-4E06-A056-3FF0350AF2B7}"/>
              </a:ext>
            </a:extLst>
          </p:cNvPr>
          <p:cNvSpPr/>
          <p:nvPr/>
        </p:nvSpPr>
        <p:spPr>
          <a:xfrm>
            <a:off x="1230773" y="4490977"/>
            <a:ext cx="528579" cy="5864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23032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79217" y="224135"/>
            <a:ext cx="43915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V. Luyện tập.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062318"/>
            <a:ext cx="12192000" cy="40626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 dirty="0" smtClean="0">
                <a:solidFill>
                  <a:schemeClr val="bg1"/>
                </a:solidFill>
              </a:rPr>
              <a:t>Bài 1: Đốt cháy 6,2 g photpho trong bình chứa 7,84 lít oxi (đktc). Hãy cho biết sau khi cháy:</a:t>
            </a:r>
          </a:p>
          <a:p>
            <a:pPr marL="457200" indent="-457200" algn="l">
              <a:buAutoNum type="alphaLcPeriod"/>
            </a:pPr>
            <a:r>
              <a:rPr lang="vi-VN" sz="2400" dirty="0" smtClean="0">
                <a:solidFill>
                  <a:schemeClr val="bg1"/>
                </a:solidFill>
              </a:rPr>
              <a:t>Chất nào còn dư, KL dư là bao nhiêu.</a:t>
            </a:r>
          </a:p>
          <a:p>
            <a:pPr marL="457200" indent="-457200" algn="l">
              <a:buAutoNum type="alphaLcPeriod"/>
            </a:pPr>
            <a:r>
              <a:rPr lang="vi-VN" sz="2400" dirty="0" smtClean="0">
                <a:solidFill>
                  <a:schemeClr val="bg1"/>
                </a:solidFill>
              </a:rPr>
              <a:t>Tính khối lượng sản phẩm tạo thành.</a:t>
            </a:r>
          </a:p>
          <a:p>
            <a:pPr algn="l"/>
            <a:endParaRPr lang="vi-VN" sz="2400" dirty="0">
              <a:solidFill>
                <a:schemeClr val="bg1"/>
              </a:solidFill>
            </a:endParaRPr>
          </a:p>
          <a:p>
            <a:pPr algn="l"/>
            <a:r>
              <a:rPr lang="vi-VN" sz="2400" dirty="0" smtClean="0">
                <a:solidFill>
                  <a:schemeClr val="bg1"/>
                </a:solidFill>
              </a:rPr>
              <a:t>Bài 2: Đốt cháy 12,4 g photpho trong bình chứa 17g khí oxi. </a:t>
            </a:r>
          </a:p>
          <a:p>
            <a:pPr marL="342900" indent="-342900" algn="l">
              <a:buAutoNum type="alphaLcPeriod"/>
            </a:pPr>
            <a:r>
              <a:rPr lang="vi-VN" sz="2400" dirty="0" smtClean="0">
                <a:solidFill>
                  <a:schemeClr val="bg1"/>
                </a:solidFill>
              </a:rPr>
              <a:t>Tính khối lượng sản phẩm tạo thành,</a:t>
            </a:r>
          </a:p>
          <a:p>
            <a:pPr marL="342900" indent="-342900" algn="l">
              <a:buAutoNum type="alphaLcPeriod"/>
            </a:pPr>
            <a:r>
              <a:rPr lang="vi-VN" sz="2400" dirty="0" smtClean="0">
                <a:solidFill>
                  <a:schemeClr val="bg1"/>
                </a:solidFill>
              </a:rPr>
              <a:t>Đem toàn bộ lượng sản phẩm trên hoà tan vào m nước thu được axit H3PO4. Tính m.</a:t>
            </a:r>
          </a:p>
          <a:p>
            <a:pPr marL="342900" indent="-342900" algn="l">
              <a:buAutoNum type="alphaLcPeriod"/>
            </a:pPr>
            <a:endParaRPr lang="vi-VN" sz="2400" dirty="0">
              <a:solidFill>
                <a:schemeClr val="bg1"/>
              </a:solidFill>
            </a:endParaRPr>
          </a:p>
          <a:p>
            <a:pPr algn="l"/>
            <a:r>
              <a:rPr lang="vi-VN" sz="2400" dirty="0" smtClean="0">
                <a:solidFill>
                  <a:schemeClr val="bg1"/>
                </a:solidFill>
              </a:rPr>
              <a:t>Bài 3: Cho 3,36 lít oxi (ở đktc) phản ứng hoàn toàn với 1 kim loại hoá trị III thu được 10,2 gam oxit. Xác định tên kim loại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ình Bầu dục 6">
            <a:extLst>
              <a:ext uri="{FF2B5EF4-FFF2-40B4-BE49-F238E27FC236}">
                <a16:creationId xmlns="" xmlns:a16="http://schemas.microsoft.com/office/drawing/2014/main" id="{6E7E443C-A931-458E-AECA-3A45CDF6165D}"/>
              </a:ext>
            </a:extLst>
          </p:cNvPr>
          <p:cNvSpPr/>
          <p:nvPr/>
        </p:nvSpPr>
        <p:spPr>
          <a:xfrm>
            <a:off x="-2153236" y="-2424112"/>
            <a:ext cx="8944773" cy="12014494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grpSp>
        <p:nvGrpSpPr>
          <p:cNvPr id="29" name="Nhóm 28">
            <a:extLst>
              <a:ext uri="{FF2B5EF4-FFF2-40B4-BE49-F238E27FC236}">
                <a16:creationId xmlns="" xmlns:a16="http://schemas.microsoft.com/office/drawing/2014/main" id="{4EAD534C-FB27-4D42-B18F-4B6A49ABDCC8}"/>
              </a:ext>
            </a:extLst>
          </p:cNvPr>
          <p:cNvGrpSpPr/>
          <p:nvPr/>
        </p:nvGrpSpPr>
        <p:grpSpPr>
          <a:xfrm>
            <a:off x="1985129" y="208014"/>
            <a:ext cx="2339975" cy="2330450"/>
            <a:chOff x="1066801" y="1698626"/>
            <a:chExt cx="2339975" cy="2330450"/>
          </a:xfrm>
          <a:solidFill>
            <a:schemeClr val="bg1"/>
          </a:solidFill>
        </p:grpSpPr>
        <p:sp>
          <p:nvSpPr>
            <p:cNvPr id="30" name="Freeform 32">
              <a:extLst>
                <a:ext uri="{FF2B5EF4-FFF2-40B4-BE49-F238E27FC236}">
                  <a16:creationId xmlns="" xmlns:a16="http://schemas.microsoft.com/office/drawing/2014/main" id="{1AE29EB0-8C32-4B60-82ED-AA54BAEB6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1698626"/>
              <a:ext cx="79375" cy="1165225"/>
            </a:xfrm>
            <a:custGeom>
              <a:avLst/>
              <a:gdLst>
                <a:gd name="T0" fmla="*/ 50 w 50"/>
                <a:gd name="T1" fmla="*/ 0 h 734"/>
                <a:gd name="T2" fmla="*/ 22 w 50"/>
                <a:gd name="T3" fmla="*/ 734 h 734"/>
                <a:gd name="T4" fmla="*/ 0 w 50"/>
                <a:gd name="T5" fmla="*/ 0 h 734"/>
                <a:gd name="T6" fmla="*/ 50 w 50"/>
                <a:gd name="T7" fmla="*/ 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50" y="0"/>
                  </a:moveTo>
                  <a:lnTo>
                    <a:pt x="22" y="734"/>
                  </a:lnTo>
                  <a:lnTo>
                    <a:pt x="0" y="0"/>
                  </a:lnTo>
                  <a:lnTo>
                    <a:pt x="5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="" xmlns:a16="http://schemas.microsoft.com/office/drawing/2014/main" id="{E2746DC4-EF5B-46C6-8AF6-BC4622F96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1720851"/>
              <a:ext cx="331788" cy="1143000"/>
            </a:xfrm>
            <a:custGeom>
              <a:avLst/>
              <a:gdLst>
                <a:gd name="T0" fmla="*/ 43 w 209"/>
                <a:gd name="T1" fmla="*/ 0 h 720"/>
                <a:gd name="T2" fmla="*/ 209 w 209"/>
                <a:gd name="T3" fmla="*/ 720 h 720"/>
                <a:gd name="T4" fmla="*/ 0 w 209"/>
                <a:gd name="T5" fmla="*/ 15 h 720"/>
                <a:gd name="T6" fmla="*/ 43 w 209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20">
                  <a:moveTo>
                    <a:pt x="43" y="0"/>
                  </a:moveTo>
                  <a:lnTo>
                    <a:pt x="209" y="720"/>
                  </a:lnTo>
                  <a:lnTo>
                    <a:pt x="0" y="15"/>
                  </a:lnTo>
                  <a:lnTo>
                    <a:pt x="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="" xmlns:a16="http://schemas.microsoft.com/office/drawing/2014/main" id="{38EE89DF-17AA-4BFB-9CF6-502F2FE83E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1835151"/>
              <a:ext cx="606425" cy="1028700"/>
            </a:xfrm>
            <a:custGeom>
              <a:avLst/>
              <a:gdLst>
                <a:gd name="T0" fmla="*/ 36 w 382"/>
                <a:gd name="T1" fmla="*/ 0 h 648"/>
                <a:gd name="T2" fmla="*/ 382 w 382"/>
                <a:gd name="T3" fmla="*/ 648 h 648"/>
                <a:gd name="T4" fmla="*/ 0 w 382"/>
                <a:gd name="T5" fmla="*/ 22 h 648"/>
                <a:gd name="T6" fmla="*/ 36 w 382"/>
                <a:gd name="T7" fmla="*/ 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8">
                  <a:moveTo>
                    <a:pt x="36" y="0"/>
                  </a:moveTo>
                  <a:lnTo>
                    <a:pt x="382" y="648"/>
                  </a:lnTo>
                  <a:lnTo>
                    <a:pt x="0" y="22"/>
                  </a:lnTo>
                  <a:lnTo>
                    <a:pt x="3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="" xmlns:a16="http://schemas.microsoft.com/office/drawing/2014/main" id="{434BFDE8-803F-4233-8A76-CE4B6B305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006601"/>
              <a:ext cx="844550" cy="857250"/>
            </a:xfrm>
            <a:custGeom>
              <a:avLst/>
              <a:gdLst>
                <a:gd name="T0" fmla="*/ 28 w 532"/>
                <a:gd name="T1" fmla="*/ 0 h 540"/>
                <a:gd name="T2" fmla="*/ 532 w 532"/>
                <a:gd name="T3" fmla="*/ 540 h 540"/>
                <a:gd name="T4" fmla="*/ 0 w 532"/>
                <a:gd name="T5" fmla="*/ 36 h 540"/>
                <a:gd name="T6" fmla="*/ 28 w 532"/>
                <a:gd name="T7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40">
                  <a:moveTo>
                    <a:pt x="28" y="0"/>
                  </a:moveTo>
                  <a:lnTo>
                    <a:pt x="532" y="540"/>
                  </a:lnTo>
                  <a:lnTo>
                    <a:pt x="0" y="36"/>
                  </a:lnTo>
                  <a:lnTo>
                    <a:pt x="2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="" xmlns:a16="http://schemas.microsoft.com/office/drawing/2014/main" id="{A0612F1C-E9E2-4BF7-B4CC-BD602A795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246313"/>
              <a:ext cx="1028700" cy="617538"/>
            </a:xfrm>
            <a:custGeom>
              <a:avLst/>
              <a:gdLst>
                <a:gd name="T0" fmla="*/ 29 w 648"/>
                <a:gd name="T1" fmla="*/ 0 h 389"/>
                <a:gd name="T2" fmla="*/ 648 w 648"/>
                <a:gd name="T3" fmla="*/ 389 h 389"/>
                <a:gd name="T4" fmla="*/ 0 w 648"/>
                <a:gd name="T5" fmla="*/ 43 h 389"/>
                <a:gd name="T6" fmla="*/ 29 w 648"/>
                <a:gd name="T7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9">
                  <a:moveTo>
                    <a:pt x="29" y="0"/>
                  </a:moveTo>
                  <a:lnTo>
                    <a:pt x="648" y="389"/>
                  </a:lnTo>
                  <a:lnTo>
                    <a:pt x="0" y="43"/>
                  </a:lnTo>
                  <a:lnTo>
                    <a:pt x="2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5" name="Freeform 37">
              <a:extLst>
                <a:ext uri="{FF2B5EF4-FFF2-40B4-BE49-F238E27FC236}">
                  <a16:creationId xmlns="" xmlns:a16="http://schemas.microsoft.com/office/drawing/2014/main" id="{5C698226-2B74-4400-8B24-3AF58E22C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520951"/>
              <a:ext cx="1130300" cy="342900"/>
            </a:xfrm>
            <a:custGeom>
              <a:avLst/>
              <a:gdLst>
                <a:gd name="T0" fmla="*/ 14 w 712"/>
                <a:gd name="T1" fmla="*/ 0 h 216"/>
                <a:gd name="T2" fmla="*/ 712 w 712"/>
                <a:gd name="T3" fmla="*/ 216 h 216"/>
                <a:gd name="T4" fmla="*/ 0 w 712"/>
                <a:gd name="T5" fmla="*/ 50 h 216"/>
                <a:gd name="T6" fmla="*/ 14 w 712"/>
                <a:gd name="T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16">
                  <a:moveTo>
                    <a:pt x="14" y="0"/>
                  </a:moveTo>
                  <a:lnTo>
                    <a:pt x="712" y="216"/>
                  </a:lnTo>
                  <a:lnTo>
                    <a:pt x="0" y="50"/>
                  </a:ln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6" name="Freeform 38">
              <a:extLst>
                <a:ext uri="{FF2B5EF4-FFF2-40B4-BE49-F238E27FC236}">
                  <a16:creationId xmlns="" xmlns:a16="http://schemas.microsoft.com/office/drawing/2014/main" id="{55354C4D-3BF6-450C-B157-46D39944F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801" y="2828926"/>
              <a:ext cx="1165225" cy="68263"/>
            </a:xfrm>
            <a:custGeom>
              <a:avLst/>
              <a:gdLst>
                <a:gd name="T0" fmla="*/ 0 w 734"/>
                <a:gd name="T1" fmla="*/ 0 h 43"/>
                <a:gd name="T2" fmla="*/ 734 w 734"/>
                <a:gd name="T3" fmla="*/ 22 h 43"/>
                <a:gd name="T4" fmla="*/ 0 w 734"/>
                <a:gd name="T5" fmla="*/ 43 h 43"/>
                <a:gd name="T6" fmla="*/ 0 w 734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4" h="43">
                  <a:moveTo>
                    <a:pt x="0" y="0"/>
                  </a:moveTo>
                  <a:lnTo>
                    <a:pt x="734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7" name="Freeform 39">
              <a:extLst>
                <a:ext uri="{FF2B5EF4-FFF2-40B4-BE49-F238E27FC236}">
                  <a16:creationId xmlns="" xmlns:a16="http://schemas.microsoft.com/office/drawing/2014/main" id="{F31C475E-F4D2-4010-8C18-373B70403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863851"/>
              <a:ext cx="1130300" cy="331788"/>
            </a:xfrm>
            <a:custGeom>
              <a:avLst/>
              <a:gdLst>
                <a:gd name="T0" fmla="*/ 0 w 712"/>
                <a:gd name="T1" fmla="*/ 165 h 209"/>
                <a:gd name="T2" fmla="*/ 712 w 712"/>
                <a:gd name="T3" fmla="*/ 0 h 209"/>
                <a:gd name="T4" fmla="*/ 14 w 712"/>
                <a:gd name="T5" fmla="*/ 209 h 209"/>
                <a:gd name="T6" fmla="*/ 0 w 712"/>
                <a:gd name="T7" fmla="*/ 16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09">
                  <a:moveTo>
                    <a:pt x="0" y="165"/>
                  </a:moveTo>
                  <a:lnTo>
                    <a:pt x="712" y="0"/>
                  </a:lnTo>
                  <a:lnTo>
                    <a:pt x="14" y="209"/>
                  </a:lnTo>
                  <a:lnTo>
                    <a:pt x="0" y="1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a16="http://schemas.microsoft.com/office/drawing/2014/main" id="{B865DF3F-F974-41A8-A611-9578C69FCA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863851"/>
              <a:ext cx="1028700" cy="615950"/>
            </a:xfrm>
            <a:custGeom>
              <a:avLst/>
              <a:gdLst>
                <a:gd name="T0" fmla="*/ 0 w 648"/>
                <a:gd name="T1" fmla="*/ 345 h 388"/>
                <a:gd name="T2" fmla="*/ 648 w 648"/>
                <a:gd name="T3" fmla="*/ 0 h 388"/>
                <a:gd name="T4" fmla="*/ 29 w 648"/>
                <a:gd name="T5" fmla="*/ 388 h 388"/>
                <a:gd name="T6" fmla="*/ 0 w 648"/>
                <a:gd name="T7" fmla="*/ 345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8">
                  <a:moveTo>
                    <a:pt x="0" y="345"/>
                  </a:moveTo>
                  <a:lnTo>
                    <a:pt x="648" y="0"/>
                  </a:lnTo>
                  <a:lnTo>
                    <a:pt x="29" y="388"/>
                  </a:lnTo>
                  <a:lnTo>
                    <a:pt x="0" y="3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39" name="Freeform 41">
              <a:extLst>
                <a:ext uri="{FF2B5EF4-FFF2-40B4-BE49-F238E27FC236}">
                  <a16:creationId xmlns="" xmlns:a16="http://schemas.microsoft.com/office/drawing/2014/main" id="{9DB5D6A3-A5EF-4B04-A902-917206005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863851"/>
              <a:ext cx="844550" cy="844550"/>
            </a:xfrm>
            <a:custGeom>
              <a:avLst/>
              <a:gdLst>
                <a:gd name="T0" fmla="*/ 0 w 532"/>
                <a:gd name="T1" fmla="*/ 504 h 532"/>
                <a:gd name="T2" fmla="*/ 532 w 532"/>
                <a:gd name="T3" fmla="*/ 0 h 532"/>
                <a:gd name="T4" fmla="*/ 28 w 532"/>
                <a:gd name="T5" fmla="*/ 532 h 532"/>
                <a:gd name="T6" fmla="*/ 0 w 532"/>
                <a:gd name="T7" fmla="*/ 504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32">
                  <a:moveTo>
                    <a:pt x="0" y="504"/>
                  </a:moveTo>
                  <a:lnTo>
                    <a:pt x="532" y="0"/>
                  </a:lnTo>
                  <a:lnTo>
                    <a:pt x="28" y="532"/>
                  </a:lnTo>
                  <a:lnTo>
                    <a:pt x="0" y="50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0" name="Freeform 42">
              <a:extLst>
                <a:ext uri="{FF2B5EF4-FFF2-40B4-BE49-F238E27FC236}">
                  <a16:creationId xmlns="" xmlns:a16="http://schemas.microsoft.com/office/drawing/2014/main" id="{516EC973-2242-4E69-95D9-DBCB73A4F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2863851"/>
              <a:ext cx="606425" cy="1027113"/>
            </a:xfrm>
            <a:custGeom>
              <a:avLst/>
              <a:gdLst>
                <a:gd name="T0" fmla="*/ 0 w 382"/>
                <a:gd name="T1" fmla="*/ 626 h 647"/>
                <a:gd name="T2" fmla="*/ 382 w 382"/>
                <a:gd name="T3" fmla="*/ 0 h 647"/>
                <a:gd name="T4" fmla="*/ 36 w 382"/>
                <a:gd name="T5" fmla="*/ 647 h 647"/>
                <a:gd name="T6" fmla="*/ 0 w 382"/>
                <a:gd name="T7" fmla="*/ 626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7">
                  <a:moveTo>
                    <a:pt x="0" y="626"/>
                  </a:moveTo>
                  <a:lnTo>
                    <a:pt x="382" y="0"/>
                  </a:lnTo>
                  <a:lnTo>
                    <a:pt x="36" y="647"/>
                  </a:lnTo>
                  <a:lnTo>
                    <a:pt x="0" y="6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1" name="Freeform 43">
              <a:extLst>
                <a:ext uri="{FF2B5EF4-FFF2-40B4-BE49-F238E27FC236}">
                  <a16:creationId xmlns="" xmlns:a16="http://schemas.microsoft.com/office/drawing/2014/main" id="{786A6D38-FCAF-488D-9C99-1D82B5B1B9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2863851"/>
              <a:ext cx="331788" cy="1130300"/>
            </a:xfrm>
            <a:custGeom>
              <a:avLst/>
              <a:gdLst>
                <a:gd name="T0" fmla="*/ 0 w 209"/>
                <a:gd name="T1" fmla="*/ 705 h 712"/>
                <a:gd name="T2" fmla="*/ 209 w 209"/>
                <a:gd name="T3" fmla="*/ 0 h 712"/>
                <a:gd name="T4" fmla="*/ 43 w 209"/>
                <a:gd name="T5" fmla="*/ 712 h 712"/>
                <a:gd name="T6" fmla="*/ 0 w 209"/>
                <a:gd name="T7" fmla="*/ 705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12">
                  <a:moveTo>
                    <a:pt x="0" y="705"/>
                  </a:moveTo>
                  <a:lnTo>
                    <a:pt x="209" y="0"/>
                  </a:lnTo>
                  <a:lnTo>
                    <a:pt x="43" y="712"/>
                  </a:lnTo>
                  <a:lnTo>
                    <a:pt x="0" y="70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2" name="Freeform 44">
              <a:extLst>
                <a:ext uri="{FF2B5EF4-FFF2-40B4-BE49-F238E27FC236}">
                  <a16:creationId xmlns="" xmlns:a16="http://schemas.microsoft.com/office/drawing/2014/main" id="{4FCB27AC-E9A4-46C4-8A56-B16227014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2863851"/>
              <a:ext cx="79375" cy="1165225"/>
            </a:xfrm>
            <a:custGeom>
              <a:avLst/>
              <a:gdLst>
                <a:gd name="T0" fmla="*/ 0 w 50"/>
                <a:gd name="T1" fmla="*/ 734 h 734"/>
                <a:gd name="T2" fmla="*/ 22 w 50"/>
                <a:gd name="T3" fmla="*/ 0 h 734"/>
                <a:gd name="T4" fmla="*/ 50 w 50"/>
                <a:gd name="T5" fmla="*/ 734 h 734"/>
                <a:gd name="T6" fmla="*/ 0 w 50"/>
                <a:gd name="T7" fmla="*/ 734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0" y="734"/>
                  </a:moveTo>
                  <a:lnTo>
                    <a:pt x="22" y="0"/>
                  </a:lnTo>
                  <a:lnTo>
                    <a:pt x="50" y="734"/>
                  </a:lnTo>
                  <a:lnTo>
                    <a:pt x="0" y="7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="" xmlns:a16="http://schemas.microsoft.com/office/drawing/2014/main" id="{7B10FF75-26A5-46E5-8BB8-5CDC141D56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341313" cy="1130300"/>
            </a:xfrm>
            <a:custGeom>
              <a:avLst/>
              <a:gdLst>
                <a:gd name="T0" fmla="*/ 172 w 215"/>
                <a:gd name="T1" fmla="*/ 712 h 712"/>
                <a:gd name="T2" fmla="*/ 0 w 215"/>
                <a:gd name="T3" fmla="*/ 0 h 712"/>
                <a:gd name="T4" fmla="*/ 215 w 215"/>
                <a:gd name="T5" fmla="*/ 705 h 712"/>
                <a:gd name="T6" fmla="*/ 172 w 215"/>
                <a:gd name="T7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12">
                  <a:moveTo>
                    <a:pt x="172" y="712"/>
                  </a:moveTo>
                  <a:lnTo>
                    <a:pt x="0" y="0"/>
                  </a:lnTo>
                  <a:lnTo>
                    <a:pt x="215" y="705"/>
                  </a:lnTo>
                  <a:lnTo>
                    <a:pt x="172" y="7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="" xmlns:a16="http://schemas.microsoft.com/office/drawing/2014/main" id="{8501BD75-11F5-44BF-97CA-F38136D77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615950" cy="1027113"/>
            </a:xfrm>
            <a:custGeom>
              <a:avLst/>
              <a:gdLst>
                <a:gd name="T0" fmla="*/ 352 w 388"/>
                <a:gd name="T1" fmla="*/ 647 h 647"/>
                <a:gd name="T2" fmla="*/ 0 w 388"/>
                <a:gd name="T3" fmla="*/ 0 h 647"/>
                <a:gd name="T4" fmla="*/ 388 w 388"/>
                <a:gd name="T5" fmla="*/ 626 h 647"/>
                <a:gd name="T6" fmla="*/ 352 w 388"/>
                <a:gd name="T7" fmla="*/ 64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7">
                  <a:moveTo>
                    <a:pt x="352" y="647"/>
                  </a:moveTo>
                  <a:lnTo>
                    <a:pt x="0" y="0"/>
                  </a:lnTo>
                  <a:lnTo>
                    <a:pt x="388" y="626"/>
                  </a:lnTo>
                  <a:lnTo>
                    <a:pt x="352" y="64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5" name="Freeform 47">
              <a:extLst>
                <a:ext uri="{FF2B5EF4-FFF2-40B4-BE49-F238E27FC236}">
                  <a16:creationId xmlns="" xmlns:a16="http://schemas.microsoft.com/office/drawing/2014/main" id="{3CE15DC2-1E77-45D7-8056-2F2AE263A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855663" cy="844550"/>
            </a:xfrm>
            <a:custGeom>
              <a:avLst/>
              <a:gdLst>
                <a:gd name="T0" fmla="*/ 510 w 539"/>
                <a:gd name="T1" fmla="*/ 532 h 532"/>
                <a:gd name="T2" fmla="*/ 0 w 539"/>
                <a:gd name="T3" fmla="*/ 0 h 532"/>
                <a:gd name="T4" fmla="*/ 539 w 539"/>
                <a:gd name="T5" fmla="*/ 504 h 532"/>
                <a:gd name="T6" fmla="*/ 510 w 539"/>
                <a:gd name="T7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32">
                  <a:moveTo>
                    <a:pt x="510" y="532"/>
                  </a:moveTo>
                  <a:lnTo>
                    <a:pt x="0" y="0"/>
                  </a:lnTo>
                  <a:lnTo>
                    <a:pt x="539" y="504"/>
                  </a:lnTo>
                  <a:lnTo>
                    <a:pt x="510" y="53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6" name="Freeform 48">
              <a:extLst>
                <a:ext uri="{FF2B5EF4-FFF2-40B4-BE49-F238E27FC236}">
                  <a16:creationId xmlns="" xmlns:a16="http://schemas.microsoft.com/office/drawing/2014/main" id="{9E4736A7-6C98-4F75-9C35-88DE0051A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038225" cy="615950"/>
            </a:xfrm>
            <a:custGeom>
              <a:avLst/>
              <a:gdLst>
                <a:gd name="T0" fmla="*/ 625 w 654"/>
                <a:gd name="T1" fmla="*/ 388 h 388"/>
                <a:gd name="T2" fmla="*/ 0 w 654"/>
                <a:gd name="T3" fmla="*/ 0 h 388"/>
                <a:gd name="T4" fmla="*/ 654 w 654"/>
                <a:gd name="T5" fmla="*/ 345 h 388"/>
                <a:gd name="T6" fmla="*/ 625 w 654"/>
                <a:gd name="T7" fmla="*/ 38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8">
                  <a:moveTo>
                    <a:pt x="625" y="388"/>
                  </a:moveTo>
                  <a:lnTo>
                    <a:pt x="0" y="0"/>
                  </a:lnTo>
                  <a:lnTo>
                    <a:pt x="654" y="345"/>
                  </a:lnTo>
                  <a:lnTo>
                    <a:pt x="625" y="3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7" name="Freeform 49">
              <a:extLst>
                <a:ext uri="{FF2B5EF4-FFF2-40B4-BE49-F238E27FC236}">
                  <a16:creationId xmlns="" xmlns:a16="http://schemas.microsoft.com/office/drawing/2014/main" id="{36D4CEF7-7C36-4F23-B0D5-E87B6B0EE7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139825" cy="331788"/>
            </a:xfrm>
            <a:custGeom>
              <a:avLst/>
              <a:gdLst>
                <a:gd name="T0" fmla="*/ 704 w 718"/>
                <a:gd name="T1" fmla="*/ 209 h 209"/>
                <a:gd name="T2" fmla="*/ 0 w 718"/>
                <a:gd name="T3" fmla="*/ 0 h 209"/>
                <a:gd name="T4" fmla="*/ 718 w 718"/>
                <a:gd name="T5" fmla="*/ 165 h 209"/>
                <a:gd name="T6" fmla="*/ 704 w 718"/>
                <a:gd name="T7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09">
                  <a:moveTo>
                    <a:pt x="704" y="209"/>
                  </a:moveTo>
                  <a:lnTo>
                    <a:pt x="0" y="0"/>
                  </a:lnTo>
                  <a:lnTo>
                    <a:pt x="718" y="165"/>
                  </a:lnTo>
                  <a:lnTo>
                    <a:pt x="704" y="2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8" name="Freeform 50">
              <a:extLst>
                <a:ext uri="{FF2B5EF4-FFF2-40B4-BE49-F238E27FC236}">
                  <a16:creationId xmlns="" xmlns:a16="http://schemas.microsoft.com/office/drawing/2014/main" id="{E558F91F-96E9-4AF1-BA93-9C7294825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28926"/>
              <a:ext cx="1174750" cy="68263"/>
            </a:xfrm>
            <a:custGeom>
              <a:avLst/>
              <a:gdLst>
                <a:gd name="T0" fmla="*/ 740 w 740"/>
                <a:gd name="T1" fmla="*/ 43 h 43"/>
                <a:gd name="T2" fmla="*/ 0 w 740"/>
                <a:gd name="T3" fmla="*/ 22 h 43"/>
                <a:gd name="T4" fmla="*/ 740 w 740"/>
                <a:gd name="T5" fmla="*/ 0 h 43"/>
                <a:gd name="T6" fmla="*/ 740 w 740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0" h="43">
                  <a:moveTo>
                    <a:pt x="740" y="43"/>
                  </a:moveTo>
                  <a:lnTo>
                    <a:pt x="0" y="22"/>
                  </a:lnTo>
                  <a:lnTo>
                    <a:pt x="740" y="0"/>
                  </a:lnTo>
                  <a:lnTo>
                    <a:pt x="740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49" name="Freeform 51">
              <a:extLst>
                <a:ext uri="{FF2B5EF4-FFF2-40B4-BE49-F238E27FC236}">
                  <a16:creationId xmlns="" xmlns:a16="http://schemas.microsoft.com/office/drawing/2014/main" id="{E33271DB-F4AC-48B8-8C0C-5E6B3ED60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520951"/>
              <a:ext cx="1139825" cy="342900"/>
            </a:xfrm>
            <a:custGeom>
              <a:avLst/>
              <a:gdLst>
                <a:gd name="T0" fmla="*/ 718 w 718"/>
                <a:gd name="T1" fmla="*/ 50 h 216"/>
                <a:gd name="T2" fmla="*/ 0 w 718"/>
                <a:gd name="T3" fmla="*/ 216 h 216"/>
                <a:gd name="T4" fmla="*/ 704 w 718"/>
                <a:gd name="T5" fmla="*/ 0 h 216"/>
                <a:gd name="T6" fmla="*/ 718 w 718"/>
                <a:gd name="T7" fmla="*/ 5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16">
                  <a:moveTo>
                    <a:pt x="718" y="50"/>
                  </a:moveTo>
                  <a:lnTo>
                    <a:pt x="0" y="216"/>
                  </a:lnTo>
                  <a:lnTo>
                    <a:pt x="704" y="0"/>
                  </a:lnTo>
                  <a:lnTo>
                    <a:pt x="718" y="5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0" name="Freeform 52">
              <a:extLst>
                <a:ext uri="{FF2B5EF4-FFF2-40B4-BE49-F238E27FC236}">
                  <a16:creationId xmlns="" xmlns:a16="http://schemas.microsoft.com/office/drawing/2014/main" id="{B3E1CB46-92B2-46BD-9090-C81C9D4FD7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246313"/>
              <a:ext cx="1038225" cy="617538"/>
            </a:xfrm>
            <a:custGeom>
              <a:avLst/>
              <a:gdLst>
                <a:gd name="T0" fmla="*/ 654 w 654"/>
                <a:gd name="T1" fmla="*/ 43 h 389"/>
                <a:gd name="T2" fmla="*/ 0 w 654"/>
                <a:gd name="T3" fmla="*/ 389 h 389"/>
                <a:gd name="T4" fmla="*/ 625 w 654"/>
                <a:gd name="T5" fmla="*/ 0 h 389"/>
                <a:gd name="T6" fmla="*/ 654 w 654"/>
                <a:gd name="T7" fmla="*/ 43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9">
                  <a:moveTo>
                    <a:pt x="654" y="43"/>
                  </a:moveTo>
                  <a:lnTo>
                    <a:pt x="0" y="389"/>
                  </a:lnTo>
                  <a:lnTo>
                    <a:pt x="625" y="0"/>
                  </a:lnTo>
                  <a:lnTo>
                    <a:pt x="654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1" name="Freeform 53">
              <a:extLst>
                <a:ext uri="{FF2B5EF4-FFF2-40B4-BE49-F238E27FC236}">
                  <a16:creationId xmlns="" xmlns:a16="http://schemas.microsoft.com/office/drawing/2014/main" id="{05DC1D2B-B6BD-44B6-B5FA-C097E7738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006601"/>
              <a:ext cx="855663" cy="857250"/>
            </a:xfrm>
            <a:custGeom>
              <a:avLst/>
              <a:gdLst>
                <a:gd name="T0" fmla="*/ 539 w 539"/>
                <a:gd name="T1" fmla="*/ 36 h 540"/>
                <a:gd name="T2" fmla="*/ 0 w 539"/>
                <a:gd name="T3" fmla="*/ 540 h 540"/>
                <a:gd name="T4" fmla="*/ 510 w 539"/>
                <a:gd name="T5" fmla="*/ 0 h 540"/>
                <a:gd name="T6" fmla="*/ 539 w 539"/>
                <a:gd name="T7" fmla="*/ 36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40">
                  <a:moveTo>
                    <a:pt x="539" y="36"/>
                  </a:moveTo>
                  <a:lnTo>
                    <a:pt x="0" y="540"/>
                  </a:lnTo>
                  <a:lnTo>
                    <a:pt x="510" y="0"/>
                  </a:lnTo>
                  <a:lnTo>
                    <a:pt x="539" y="3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2" name="Freeform 54">
              <a:extLst>
                <a:ext uri="{FF2B5EF4-FFF2-40B4-BE49-F238E27FC236}">
                  <a16:creationId xmlns="" xmlns:a16="http://schemas.microsoft.com/office/drawing/2014/main" id="{BA78DB08-23F9-49F9-B525-401E185A6B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835151"/>
              <a:ext cx="615950" cy="1028700"/>
            </a:xfrm>
            <a:custGeom>
              <a:avLst/>
              <a:gdLst>
                <a:gd name="T0" fmla="*/ 388 w 388"/>
                <a:gd name="T1" fmla="*/ 22 h 648"/>
                <a:gd name="T2" fmla="*/ 0 w 388"/>
                <a:gd name="T3" fmla="*/ 648 h 648"/>
                <a:gd name="T4" fmla="*/ 352 w 388"/>
                <a:gd name="T5" fmla="*/ 0 h 648"/>
                <a:gd name="T6" fmla="*/ 388 w 388"/>
                <a:gd name="T7" fmla="*/ 22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8">
                  <a:moveTo>
                    <a:pt x="388" y="22"/>
                  </a:moveTo>
                  <a:lnTo>
                    <a:pt x="0" y="648"/>
                  </a:lnTo>
                  <a:lnTo>
                    <a:pt x="352" y="0"/>
                  </a:lnTo>
                  <a:lnTo>
                    <a:pt x="388" y="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3" name="Freeform 55">
              <a:extLst>
                <a:ext uri="{FF2B5EF4-FFF2-40B4-BE49-F238E27FC236}">
                  <a16:creationId xmlns="" xmlns:a16="http://schemas.microsoft.com/office/drawing/2014/main" id="{CD0DF73C-1541-4621-9657-461C33E77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720851"/>
              <a:ext cx="341313" cy="1143000"/>
            </a:xfrm>
            <a:custGeom>
              <a:avLst/>
              <a:gdLst>
                <a:gd name="T0" fmla="*/ 215 w 215"/>
                <a:gd name="T1" fmla="*/ 15 h 720"/>
                <a:gd name="T2" fmla="*/ 0 w 215"/>
                <a:gd name="T3" fmla="*/ 720 h 720"/>
                <a:gd name="T4" fmla="*/ 172 w 215"/>
                <a:gd name="T5" fmla="*/ 0 h 720"/>
                <a:gd name="T6" fmla="*/ 215 w 215"/>
                <a:gd name="T7" fmla="*/ 15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20">
                  <a:moveTo>
                    <a:pt x="215" y="15"/>
                  </a:moveTo>
                  <a:lnTo>
                    <a:pt x="0" y="720"/>
                  </a:lnTo>
                  <a:lnTo>
                    <a:pt x="172" y="0"/>
                  </a:lnTo>
                  <a:lnTo>
                    <a:pt x="215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</p:grpSp>
      <p:grpSp>
        <p:nvGrpSpPr>
          <p:cNvPr id="54" name="Nhóm 53">
            <a:extLst>
              <a:ext uri="{FF2B5EF4-FFF2-40B4-BE49-F238E27FC236}">
                <a16:creationId xmlns="" xmlns:a16="http://schemas.microsoft.com/office/drawing/2014/main" id="{0AF63E5B-3517-4286-8227-7B6740BB9BC6}"/>
              </a:ext>
            </a:extLst>
          </p:cNvPr>
          <p:cNvGrpSpPr/>
          <p:nvPr/>
        </p:nvGrpSpPr>
        <p:grpSpPr>
          <a:xfrm>
            <a:off x="1985129" y="4300088"/>
            <a:ext cx="2339975" cy="2330450"/>
            <a:chOff x="1066801" y="1698626"/>
            <a:chExt cx="2339975" cy="2330450"/>
          </a:xfrm>
          <a:solidFill>
            <a:schemeClr val="bg1"/>
          </a:solidFill>
        </p:grpSpPr>
        <p:sp>
          <p:nvSpPr>
            <p:cNvPr id="55" name="Freeform 32">
              <a:extLst>
                <a:ext uri="{FF2B5EF4-FFF2-40B4-BE49-F238E27FC236}">
                  <a16:creationId xmlns="" xmlns:a16="http://schemas.microsoft.com/office/drawing/2014/main" id="{12837CFE-21F5-4BE6-9895-8D727F836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1698626"/>
              <a:ext cx="79375" cy="1165225"/>
            </a:xfrm>
            <a:custGeom>
              <a:avLst/>
              <a:gdLst>
                <a:gd name="T0" fmla="*/ 50 w 50"/>
                <a:gd name="T1" fmla="*/ 0 h 734"/>
                <a:gd name="T2" fmla="*/ 22 w 50"/>
                <a:gd name="T3" fmla="*/ 734 h 734"/>
                <a:gd name="T4" fmla="*/ 0 w 50"/>
                <a:gd name="T5" fmla="*/ 0 h 734"/>
                <a:gd name="T6" fmla="*/ 50 w 50"/>
                <a:gd name="T7" fmla="*/ 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50" y="0"/>
                  </a:moveTo>
                  <a:lnTo>
                    <a:pt x="22" y="734"/>
                  </a:lnTo>
                  <a:lnTo>
                    <a:pt x="0" y="0"/>
                  </a:lnTo>
                  <a:lnTo>
                    <a:pt x="5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6" name="Freeform 33">
              <a:extLst>
                <a:ext uri="{FF2B5EF4-FFF2-40B4-BE49-F238E27FC236}">
                  <a16:creationId xmlns="" xmlns:a16="http://schemas.microsoft.com/office/drawing/2014/main" id="{4A0D4DEF-1CF0-4F26-B482-EF8169E90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1720851"/>
              <a:ext cx="331788" cy="1143000"/>
            </a:xfrm>
            <a:custGeom>
              <a:avLst/>
              <a:gdLst>
                <a:gd name="T0" fmla="*/ 43 w 209"/>
                <a:gd name="T1" fmla="*/ 0 h 720"/>
                <a:gd name="T2" fmla="*/ 209 w 209"/>
                <a:gd name="T3" fmla="*/ 720 h 720"/>
                <a:gd name="T4" fmla="*/ 0 w 209"/>
                <a:gd name="T5" fmla="*/ 15 h 720"/>
                <a:gd name="T6" fmla="*/ 43 w 209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20">
                  <a:moveTo>
                    <a:pt x="43" y="0"/>
                  </a:moveTo>
                  <a:lnTo>
                    <a:pt x="209" y="720"/>
                  </a:lnTo>
                  <a:lnTo>
                    <a:pt x="0" y="15"/>
                  </a:lnTo>
                  <a:lnTo>
                    <a:pt x="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7" name="Freeform 34">
              <a:extLst>
                <a:ext uri="{FF2B5EF4-FFF2-40B4-BE49-F238E27FC236}">
                  <a16:creationId xmlns="" xmlns:a16="http://schemas.microsoft.com/office/drawing/2014/main" id="{CB38818B-246B-416B-B3BC-7F27CE714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1835151"/>
              <a:ext cx="606425" cy="1028700"/>
            </a:xfrm>
            <a:custGeom>
              <a:avLst/>
              <a:gdLst>
                <a:gd name="T0" fmla="*/ 36 w 382"/>
                <a:gd name="T1" fmla="*/ 0 h 648"/>
                <a:gd name="T2" fmla="*/ 382 w 382"/>
                <a:gd name="T3" fmla="*/ 648 h 648"/>
                <a:gd name="T4" fmla="*/ 0 w 382"/>
                <a:gd name="T5" fmla="*/ 22 h 648"/>
                <a:gd name="T6" fmla="*/ 36 w 382"/>
                <a:gd name="T7" fmla="*/ 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8">
                  <a:moveTo>
                    <a:pt x="36" y="0"/>
                  </a:moveTo>
                  <a:lnTo>
                    <a:pt x="382" y="648"/>
                  </a:lnTo>
                  <a:lnTo>
                    <a:pt x="0" y="22"/>
                  </a:lnTo>
                  <a:lnTo>
                    <a:pt x="3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8" name="Freeform 35">
              <a:extLst>
                <a:ext uri="{FF2B5EF4-FFF2-40B4-BE49-F238E27FC236}">
                  <a16:creationId xmlns="" xmlns:a16="http://schemas.microsoft.com/office/drawing/2014/main" id="{5323B2F6-6D91-4629-849C-065D29193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006601"/>
              <a:ext cx="844550" cy="857250"/>
            </a:xfrm>
            <a:custGeom>
              <a:avLst/>
              <a:gdLst>
                <a:gd name="T0" fmla="*/ 28 w 532"/>
                <a:gd name="T1" fmla="*/ 0 h 540"/>
                <a:gd name="T2" fmla="*/ 532 w 532"/>
                <a:gd name="T3" fmla="*/ 540 h 540"/>
                <a:gd name="T4" fmla="*/ 0 w 532"/>
                <a:gd name="T5" fmla="*/ 36 h 540"/>
                <a:gd name="T6" fmla="*/ 28 w 532"/>
                <a:gd name="T7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40">
                  <a:moveTo>
                    <a:pt x="28" y="0"/>
                  </a:moveTo>
                  <a:lnTo>
                    <a:pt x="532" y="540"/>
                  </a:lnTo>
                  <a:lnTo>
                    <a:pt x="0" y="36"/>
                  </a:lnTo>
                  <a:lnTo>
                    <a:pt x="2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59" name="Freeform 36">
              <a:extLst>
                <a:ext uri="{FF2B5EF4-FFF2-40B4-BE49-F238E27FC236}">
                  <a16:creationId xmlns="" xmlns:a16="http://schemas.microsoft.com/office/drawing/2014/main" id="{1CA5F6D9-62FF-4CB6-9C4C-8987B36CAF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246313"/>
              <a:ext cx="1028700" cy="617538"/>
            </a:xfrm>
            <a:custGeom>
              <a:avLst/>
              <a:gdLst>
                <a:gd name="T0" fmla="*/ 29 w 648"/>
                <a:gd name="T1" fmla="*/ 0 h 389"/>
                <a:gd name="T2" fmla="*/ 648 w 648"/>
                <a:gd name="T3" fmla="*/ 389 h 389"/>
                <a:gd name="T4" fmla="*/ 0 w 648"/>
                <a:gd name="T5" fmla="*/ 43 h 389"/>
                <a:gd name="T6" fmla="*/ 29 w 648"/>
                <a:gd name="T7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9">
                  <a:moveTo>
                    <a:pt x="29" y="0"/>
                  </a:moveTo>
                  <a:lnTo>
                    <a:pt x="648" y="389"/>
                  </a:lnTo>
                  <a:lnTo>
                    <a:pt x="0" y="43"/>
                  </a:lnTo>
                  <a:lnTo>
                    <a:pt x="2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0" name="Freeform 37">
              <a:extLst>
                <a:ext uri="{FF2B5EF4-FFF2-40B4-BE49-F238E27FC236}">
                  <a16:creationId xmlns="" xmlns:a16="http://schemas.microsoft.com/office/drawing/2014/main" id="{9AE01DFA-4E95-40A5-A4DF-A805059D8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520951"/>
              <a:ext cx="1130300" cy="342900"/>
            </a:xfrm>
            <a:custGeom>
              <a:avLst/>
              <a:gdLst>
                <a:gd name="T0" fmla="*/ 14 w 712"/>
                <a:gd name="T1" fmla="*/ 0 h 216"/>
                <a:gd name="T2" fmla="*/ 712 w 712"/>
                <a:gd name="T3" fmla="*/ 216 h 216"/>
                <a:gd name="T4" fmla="*/ 0 w 712"/>
                <a:gd name="T5" fmla="*/ 50 h 216"/>
                <a:gd name="T6" fmla="*/ 14 w 712"/>
                <a:gd name="T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16">
                  <a:moveTo>
                    <a:pt x="14" y="0"/>
                  </a:moveTo>
                  <a:lnTo>
                    <a:pt x="712" y="216"/>
                  </a:lnTo>
                  <a:lnTo>
                    <a:pt x="0" y="50"/>
                  </a:ln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1" name="Freeform 38">
              <a:extLst>
                <a:ext uri="{FF2B5EF4-FFF2-40B4-BE49-F238E27FC236}">
                  <a16:creationId xmlns="" xmlns:a16="http://schemas.microsoft.com/office/drawing/2014/main" id="{3EE89237-EBCC-4845-B6CA-A613C2BB2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801" y="2828926"/>
              <a:ext cx="1165225" cy="68263"/>
            </a:xfrm>
            <a:custGeom>
              <a:avLst/>
              <a:gdLst>
                <a:gd name="T0" fmla="*/ 0 w 734"/>
                <a:gd name="T1" fmla="*/ 0 h 43"/>
                <a:gd name="T2" fmla="*/ 734 w 734"/>
                <a:gd name="T3" fmla="*/ 22 h 43"/>
                <a:gd name="T4" fmla="*/ 0 w 734"/>
                <a:gd name="T5" fmla="*/ 43 h 43"/>
                <a:gd name="T6" fmla="*/ 0 w 734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4" h="43">
                  <a:moveTo>
                    <a:pt x="0" y="0"/>
                  </a:moveTo>
                  <a:lnTo>
                    <a:pt x="734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2" name="Freeform 39">
              <a:extLst>
                <a:ext uri="{FF2B5EF4-FFF2-40B4-BE49-F238E27FC236}">
                  <a16:creationId xmlns="" xmlns:a16="http://schemas.microsoft.com/office/drawing/2014/main" id="{8C865B8C-FFD2-40E3-8C25-10F7EE416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863851"/>
              <a:ext cx="1130300" cy="331788"/>
            </a:xfrm>
            <a:custGeom>
              <a:avLst/>
              <a:gdLst>
                <a:gd name="T0" fmla="*/ 0 w 712"/>
                <a:gd name="T1" fmla="*/ 165 h 209"/>
                <a:gd name="T2" fmla="*/ 712 w 712"/>
                <a:gd name="T3" fmla="*/ 0 h 209"/>
                <a:gd name="T4" fmla="*/ 14 w 712"/>
                <a:gd name="T5" fmla="*/ 209 h 209"/>
                <a:gd name="T6" fmla="*/ 0 w 712"/>
                <a:gd name="T7" fmla="*/ 16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09">
                  <a:moveTo>
                    <a:pt x="0" y="165"/>
                  </a:moveTo>
                  <a:lnTo>
                    <a:pt x="712" y="0"/>
                  </a:lnTo>
                  <a:lnTo>
                    <a:pt x="14" y="209"/>
                  </a:lnTo>
                  <a:lnTo>
                    <a:pt x="0" y="1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3" name="Freeform 40">
              <a:extLst>
                <a:ext uri="{FF2B5EF4-FFF2-40B4-BE49-F238E27FC236}">
                  <a16:creationId xmlns="" xmlns:a16="http://schemas.microsoft.com/office/drawing/2014/main" id="{32E73235-3D0A-407D-95E8-0136519EB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863851"/>
              <a:ext cx="1028700" cy="615950"/>
            </a:xfrm>
            <a:custGeom>
              <a:avLst/>
              <a:gdLst>
                <a:gd name="T0" fmla="*/ 0 w 648"/>
                <a:gd name="T1" fmla="*/ 345 h 388"/>
                <a:gd name="T2" fmla="*/ 648 w 648"/>
                <a:gd name="T3" fmla="*/ 0 h 388"/>
                <a:gd name="T4" fmla="*/ 29 w 648"/>
                <a:gd name="T5" fmla="*/ 388 h 388"/>
                <a:gd name="T6" fmla="*/ 0 w 648"/>
                <a:gd name="T7" fmla="*/ 345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8">
                  <a:moveTo>
                    <a:pt x="0" y="345"/>
                  </a:moveTo>
                  <a:lnTo>
                    <a:pt x="648" y="0"/>
                  </a:lnTo>
                  <a:lnTo>
                    <a:pt x="29" y="388"/>
                  </a:lnTo>
                  <a:lnTo>
                    <a:pt x="0" y="3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4" name="Freeform 41">
              <a:extLst>
                <a:ext uri="{FF2B5EF4-FFF2-40B4-BE49-F238E27FC236}">
                  <a16:creationId xmlns="" xmlns:a16="http://schemas.microsoft.com/office/drawing/2014/main" id="{63EEAC45-70E8-4E86-BDD6-FE265A463E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863851"/>
              <a:ext cx="844550" cy="844550"/>
            </a:xfrm>
            <a:custGeom>
              <a:avLst/>
              <a:gdLst>
                <a:gd name="T0" fmla="*/ 0 w 532"/>
                <a:gd name="T1" fmla="*/ 504 h 532"/>
                <a:gd name="T2" fmla="*/ 532 w 532"/>
                <a:gd name="T3" fmla="*/ 0 h 532"/>
                <a:gd name="T4" fmla="*/ 28 w 532"/>
                <a:gd name="T5" fmla="*/ 532 h 532"/>
                <a:gd name="T6" fmla="*/ 0 w 532"/>
                <a:gd name="T7" fmla="*/ 504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32">
                  <a:moveTo>
                    <a:pt x="0" y="504"/>
                  </a:moveTo>
                  <a:lnTo>
                    <a:pt x="532" y="0"/>
                  </a:lnTo>
                  <a:lnTo>
                    <a:pt x="28" y="532"/>
                  </a:lnTo>
                  <a:lnTo>
                    <a:pt x="0" y="50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5" name="Freeform 42">
              <a:extLst>
                <a:ext uri="{FF2B5EF4-FFF2-40B4-BE49-F238E27FC236}">
                  <a16:creationId xmlns="" xmlns:a16="http://schemas.microsoft.com/office/drawing/2014/main" id="{B6333496-138C-46DF-A7DE-7147CDBC5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2863851"/>
              <a:ext cx="606425" cy="1027113"/>
            </a:xfrm>
            <a:custGeom>
              <a:avLst/>
              <a:gdLst>
                <a:gd name="T0" fmla="*/ 0 w 382"/>
                <a:gd name="T1" fmla="*/ 626 h 647"/>
                <a:gd name="T2" fmla="*/ 382 w 382"/>
                <a:gd name="T3" fmla="*/ 0 h 647"/>
                <a:gd name="T4" fmla="*/ 36 w 382"/>
                <a:gd name="T5" fmla="*/ 647 h 647"/>
                <a:gd name="T6" fmla="*/ 0 w 382"/>
                <a:gd name="T7" fmla="*/ 626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7">
                  <a:moveTo>
                    <a:pt x="0" y="626"/>
                  </a:moveTo>
                  <a:lnTo>
                    <a:pt x="382" y="0"/>
                  </a:lnTo>
                  <a:lnTo>
                    <a:pt x="36" y="647"/>
                  </a:lnTo>
                  <a:lnTo>
                    <a:pt x="0" y="6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6" name="Freeform 43">
              <a:extLst>
                <a:ext uri="{FF2B5EF4-FFF2-40B4-BE49-F238E27FC236}">
                  <a16:creationId xmlns="" xmlns:a16="http://schemas.microsoft.com/office/drawing/2014/main" id="{57F5CFEA-1204-406B-8BBD-93779F4B8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2863851"/>
              <a:ext cx="331788" cy="1130300"/>
            </a:xfrm>
            <a:custGeom>
              <a:avLst/>
              <a:gdLst>
                <a:gd name="T0" fmla="*/ 0 w 209"/>
                <a:gd name="T1" fmla="*/ 705 h 712"/>
                <a:gd name="T2" fmla="*/ 209 w 209"/>
                <a:gd name="T3" fmla="*/ 0 h 712"/>
                <a:gd name="T4" fmla="*/ 43 w 209"/>
                <a:gd name="T5" fmla="*/ 712 h 712"/>
                <a:gd name="T6" fmla="*/ 0 w 209"/>
                <a:gd name="T7" fmla="*/ 705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12">
                  <a:moveTo>
                    <a:pt x="0" y="705"/>
                  </a:moveTo>
                  <a:lnTo>
                    <a:pt x="209" y="0"/>
                  </a:lnTo>
                  <a:lnTo>
                    <a:pt x="43" y="712"/>
                  </a:lnTo>
                  <a:lnTo>
                    <a:pt x="0" y="70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7" name="Freeform 44">
              <a:extLst>
                <a:ext uri="{FF2B5EF4-FFF2-40B4-BE49-F238E27FC236}">
                  <a16:creationId xmlns="" xmlns:a16="http://schemas.microsoft.com/office/drawing/2014/main" id="{3E35EBBF-9A1C-4DE0-A088-D28CB45E8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2863851"/>
              <a:ext cx="79375" cy="1165225"/>
            </a:xfrm>
            <a:custGeom>
              <a:avLst/>
              <a:gdLst>
                <a:gd name="T0" fmla="*/ 0 w 50"/>
                <a:gd name="T1" fmla="*/ 734 h 734"/>
                <a:gd name="T2" fmla="*/ 22 w 50"/>
                <a:gd name="T3" fmla="*/ 0 h 734"/>
                <a:gd name="T4" fmla="*/ 50 w 50"/>
                <a:gd name="T5" fmla="*/ 734 h 734"/>
                <a:gd name="T6" fmla="*/ 0 w 50"/>
                <a:gd name="T7" fmla="*/ 734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0" y="734"/>
                  </a:moveTo>
                  <a:lnTo>
                    <a:pt x="22" y="0"/>
                  </a:lnTo>
                  <a:lnTo>
                    <a:pt x="50" y="734"/>
                  </a:lnTo>
                  <a:lnTo>
                    <a:pt x="0" y="7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8" name="Freeform 45">
              <a:extLst>
                <a:ext uri="{FF2B5EF4-FFF2-40B4-BE49-F238E27FC236}">
                  <a16:creationId xmlns="" xmlns:a16="http://schemas.microsoft.com/office/drawing/2014/main" id="{02408870-2894-42FB-BA62-861BAA001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341313" cy="1130300"/>
            </a:xfrm>
            <a:custGeom>
              <a:avLst/>
              <a:gdLst>
                <a:gd name="T0" fmla="*/ 172 w 215"/>
                <a:gd name="T1" fmla="*/ 712 h 712"/>
                <a:gd name="T2" fmla="*/ 0 w 215"/>
                <a:gd name="T3" fmla="*/ 0 h 712"/>
                <a:gd name="T4" fmla="*/ 215 w 215"/>
                <a:gd name="T5" fmla="*/ 705 h 712"/>
                <a:gd name="T6" fmla="*/ 172 w 215"/>
                <a:gd name="T7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12">
                  <a:moveTo>
                    <a:pt x="172" y="712"/>
                  </a:moveTo>
                  <a:lnTo>
                    <a:pt x="0" y="0"/>
                  </a:lnTo>
                  <a:lnTo>
                    <a:pt x="215" y="705"/>
                  </a:lnTo>
                  <a:lnTo>
                    <a:pt x="172" y="7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69" name="Freeform 46">
              <a:extLst>
                <a:ext uri="{FF2B5EF4-FFF2-40B4-BE49-F238E27FC236}">
                  <a16:creationId xmlns="" xmlns:a16="http://schemas.microsoft.com/office/drawing/2014/main" id="{9FBA8082-AEA3-483F-B9B4-627E3018D6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615950" cy="1027113"/>
            </a:xfrm>
            <a:custGeom>
              <a:avLst/>
              <a:gdLst>
                <a:gd name="T0" fmla="*/ 352 w 388"/>
                <a:gd name="T1" fmla="*/ 647 h 647"/>
                <a:gd name="T2" fmla="*/ 0 w 388"/>
                <a:gd name="T3" fmla="*/ 0 h 647"/>
                <a:gd name="T4" fmla="*/ 388 w 388"/>
                <a:gd name="T5" fmla="*/ 626 h 647"/>
                <a:gd name="T6" fmla="*/ 352 w 388"/>
                <a:gd name="T7" fmla="*/ 64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7">
                  <a:moveTo>
                    <a:pt x="352" y="647"/>
                  </a:moveTo>
                  <a:lnTo>
                    <a:pt x="0" y="0"/>
                  </a:lnTo>
                  <a:lnTo>
                    <a:pt x="388" y="626"/>
                  </a:lnTo>
                  <a:lnTo>
                    <a:pt x="352" y="64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0" name="Freeform 47">
              <a:extLst>
                <a:ext uri="{FF2B5EF4-FFF2-40B4-BE49-F238E27FC236}">
                  <a16:creationId xmlns="" xmlns:a16="http://schemas.microsoft.com/office/drawing/2014/main" id="{C5F06F7B-87AD-4AA2-8C30-16343ECBA7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855663" cy="844550"/>
            </a:xfrm>
            <a:custGeom>
              <a:avLst/>
              <a:gdLst>
                <a:gd name="T0" fmla="*/ 510 w 539"/>
                <a:gd name="T1" fmla="*/ 532 h 532"/>
                <a:gd name="T2" fmla="*/ 0 w 539"/>
                <a:gd name="T3" fmla="*/ 0 h 532"/>
                <a:gd name="T4" fmla="*/ 539 w 539"/>
                <a:gd name="T5" fmla="*/ 504 h 532"/>
                <a:gd name="T6" fmla="*/ 510 w 539"/>
                <a:gd name="T7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32">
                  <a:moveTo>
                    <a:pt x="510" y="532"/>
                  </a:moveTo>
                  <a:lnTo>
                    <a:pt x="0" y="0"/>
                  </a:lnTo>
                  <a:lnTo>
                    <a:pt x="539" y="504"/>
                  </a:lnTo>
                  <a:lnTo>
                    <a:pt x="510" y="53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1" name="Freeform 48">
              <a:extLst>
                <a:ext uri="{FF2B5EF4-FFF2-40B4-BE49-F238E27FC236}">
                  <a16:creationId xmlns="" xmlns:a16="http://schemas.microsoft.com/office/drawing/2014/main" id="{4D965AD2-43B1-4D4A-A057-207CBBE3F7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038225" cy="615950"/>
            </a:xfrm>
            <a:custGeom>
              <a:avLst/>
              <a:gdLst>
                <a:gd name="T0" fmla="*/ 625 w 654"/>
                <a:gd name="T1" fmla="*/ 388 h 388"/>
                <a:gd name="T2" fmla="*/ 0 w 654"/>
                <a:gd name="T3" fmla="*/ 0 h 388"/>
                <a:gd name="T4" fmla="*/ 654 w 654"/>
                <a:gd name="T5" fmla="*/ 345 h 388"/>
                <a:gd name="T6" fmla="*/ 625 w 654"/>
                <a:gd name="T7" fmla="*/ 38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8">
                  <a:moveTo>
                    <a:pt x="625" y="388"/>
                  </a:moveTo>
                  <a:lnTo>
                    <a:pt x="0" y="0"/>
                  </a:lnTo>
                  <a:lnTo>
                    <a:pt x="654" y="345"/>
                  </a:lnTo>
                  <a:lnTo>
                    <a:pt x="625" y="3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2" name="Freeform 49">
              <a:extLst>
                <a:ext uri="{FF2B5EF4-FFF2-40B4-BE49-F238E27FC236}">
                  <a16:creationId xmlns="" xmlns:a16="http://schemas.microsoft.com/office/drawing/2014/main" id="{6C7251B1-D71F-4C69-80CE-6FF20FE84D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139825" cy="331788"/>
            </a:xfrm>
            <a:custGeom>
              <a:avLst/>
              <a:gdLst>
                <a:gd name="T0" fmla="*/ 704 w 718"/>
                <a:gd name="T1" fmla="*/ 209 h 209"/>
                <a:gd name="T2" fmla="*/ 0 w 718"/>
                <a:gd name="T3" fmla="*/ 0 h 209"/>
                <a:gd name="T4" fmla="*/ 718 w 718"/>
                <a:gd name="T5" fmla="*/ 165 h 209"/>
                <a:gd name="T6" fmla="*/ 704 w 718"/>
                <a:gd name="T7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09">
                  <a:moveTo>
                    <a:pt x="704" y="209"/>
                  </a:moveTo>
                  <a:lnTo>
                    <a:pt x="0" y="0"/>
                  </a:lnTo>
                  <a:lnTo>
                    <a:pt x="718" y="165"/>
                  </a:lnTo>
                  <a:lnTo>
                    <a:pt x="704" y="2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3" name="Freeform 50">
              <a:extLst>
                <a:ext uri="{FF2B5EF4-FFF2-40B4-BE49-F238E27FC236}">
                  <a16:creationId xmlns="" xmlns:a16="http://schemas.microsoft.com/office/drawing/2014/main" id="{54129A47-7064-416A-8C4B-6885CE3F8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28926"/>
              <a:ext cx="1174750" cy="68263"/>
            </a:xfrm>
            <a:custGeom>
              <a:avLst/>
              <a:gdLst>
                <a:gd name="T0" fmla="*/ 740 w 740"/>
                <a:gd name="T1" fmla="*/ 43 h 43"/>
                <a:gd name="T2" fmla="*/ 0 w 740"/>
                <a:gd name="T3" fmla="*/ 22 h 43"/>
                <a:gd name="T4" fmla="*/ 740 w 740"/>
                <a:gd name="T5" fmla="*/ 0 h 43"/>
                <a:gd name="T6" fmla="*/ 740 w 740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0" h="43">
                  <a:moveTo>
                    <a:pt x="740" y="43"/>
                  </a:moveTo>
                  <a:lnTo>
                    <a:pt x="0" y="22"/>
                  </a:lnTo>
                  <a:lnTo>
                    <a:pt x="740" y="0"/>
                  </a:lnTo>
                  <a:lnTo>
                    <a:pt x="740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4" name="Freeform 51">
              <a:extLst>
                <a:ext uri="{FF2B5EF4-FFF2-40B4-BE49-F238E27FC236}">
                  <a16:creationId xmlns="" xmlns:a16="http://schemas.microsoft.com/office/drawing/2014/main" id="{641D7932-658B-4E57-9A71-3F5330EFF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520951"/>
              <a:ext cx="1139825" cy="342900"/>
            </a:xfrm>
            <a:custGeom>
              <a:avLst/>
              <a:gdLst>
                <a:gd name="T0" fmla="*/ 718 w 718"/>
                <a:gd name="T1" fmla="*/ 50 h 216"/>
                <a:gd name="T2" fmla="*/ 0 w 718"/>
                <a:gd name="T3" fmla="*/ 216 h 216"/>
                <a:gd name="T4" fmla="*/ 704 w 718"/>
                <a:gd name="T5" fmla="*/ 0 h 216"/>
                <a:gd name="T6" fmla="*/ 718 w 718"/>
                <a:gd name="T7" fmla="*/ 5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16">
                  <a:moveTo>
                    <a:pt x="718" y="50"/>
                  </a:moveTo>
                  <a:lnTo>
                    <a:pt x="0" y="216"/>
                  </a:lnTo>
                  <a:lnTo>
                    <a:pt x="704" y="0"/>
                  </a:lnTo>
                  <a:lnTo>
                    <a:pt x="718" y="5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5" name="Freeform 52">
              <a:extLst>
                <a:ext uri="{FF2B5EF4-FFF2-40B4-BE49-F238E27FC236}">
                  <a16:creationId xmlns="" xmlns:a16="http://schemas.microsoft.com/office/drawing/2014/main" id="{6C1A9CC1-6CEF-4CE7-B18F-7253E3053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246313"/>
              <a:ext cx="1038225" cy="617538"/>
            </a:xfrm>
            <a:custGeom>
              <a:avLst/>
              <a:gdLst>
                <a:gd name="T0" fmla="*/ 654 w 654"/>
                <a:gd name="T1" fmla="*/ 43 h 389"/>
                <a:gd name="T2" fmla="*/ 0 w 654"/>
                <a:gd name="T3" fmla="*/ 389 h 389"/>
                <a:gd name="T4" fmla="*/ 625 w 654"/>
                <a:gd name="T5" fmla="*/ 0 h 389"/>
                <a:gd name="T6" fmla="*/ 654 w 654"/>
                <a:gd name="T7" fmla="*/ 43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9">
                  <a:moveTo>
                    <a:pt x="654" y="43"/>
                  </a:moveTo>
                  <a:lnTo>
                    <a:pt x="0" y="389"/>
                  </a:lnTo>
                  <a:lnTo>
                    <a:pt x="625" y="0"/>
                  </a:lnTo>
                  <a:lnTo>
                    <a:pt x="654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6" name="Freeform 53">
              <a:extLst>
                <a:ext uri="{FF2B5EF4-FFF2-40B4-BE49-F238E27FC236}">
                  <a16:creationId xmlns="" xmlns:a16="http://schemas.microsoft.com/office/drawing/2014/main" id="{55852D77-B015-43EF-8E03-F3ED5C4A8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006601"/>
              <a:ext cx="855663" cy="857250"/>
            </a:xfrm>
            <a:custGeom>
              <a:avLst/>
              <a:gdLst>
                <a:gd name="T0" fmla="*/ 539 w 539"/>
                <a:gd name="T1" fmla="*/ 36 h 540"/>
                <a:gd name="T2" fmla="*/ 0 w 539"/>
                <a:gd name="T3" fmla="*/ 540 h 540"/>
                <a:gd name="T4" fmla="*/ 510 w 539"/>
                <a:gd name="T5" fmla="*/ 0 h 540"/>
                <a:gd name="T6" fmla="*/ 539 w 539"/>
                <a:gd name="T7" fmla="*/ 36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40">
                  <a:moveTo>
                    <a:pt x="539" y="36"/>
                  </a:moveTo>
                  <a:lnTo>
                    <a:pt x="0" y="540"/>
                  </a:lnTo>
                  <a:lnTo>
                    <a:pt x="510" y="0"/>
                  </a:lnTo>
                  <a:lnTo>
                    <a:pt x="539" y="3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7" name="Freeform 54">
              <a:extLst>
                <a:ext uri="{FF2B5EF4-FFF2-40B4-BE49-F238E27FC236}">
                  <a16:creationId xmlns="" xmlns:a16="http://schemas.microsoft.com/office/drawing/2014/main" id="{D701AEB8-DCAF-4CDA-B064-151D59E843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835151"/>
              <a:ext cx="615950" cy="1028700"/>
            </a:xfrm>
            <a:custGeom>
              <a:avLst/>
              <a:gdLst>
                <a:gd name="T0" fmla="*/ 388 w 388"/>
                <a:gd name="T1" fmla="*/ 22 h 648"/>
                <a:gd name="T2" fmla="*/ 0 w 388"/>
                <a:gd name="T3" fmla="*/ 648 h 648"/>
                <a:gd name="T4" fmla="*/ 352 w 388"/>
                <a:gd name="T5" fmla="*/ 0 h 648"/>
                <a:gd name="T6" fmla="*/ 388 w 388"/>
                <a:gd name="T7" fmla="*/ 22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8">
                  <a:moveTo>
                    <a:pt x="388" y="22"/>
                  </a:moveTo>
                  <a:lnTo>
                    <a:pt x="0" y="648"/>
                  </a:lnTo>
                  <a:lnTo>
                    <a:pt x="352" y="0"/>
                  </a:lnTo>
                  <a:lnTo>
                    <a:pt x="388" y="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78" name="Freeform 55">
              <a:extLst>
                <a:ext uri="{FF2B5EF4-FFF2-40B4-BE49-F238E27FC236}">
                  <a16:creationId xmlns="" xmlns:a16="http://schemas.microsoft.com/office/drawing/2014/main" id="{45B9D5A6-422C-4392-BA8C-F3B332846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720851"/>
              <a:ext cx="341313" cy="1143000"/>
            </a:xfrm>
            <a:custGeom>
              <a:avLst/>
              <a:gdLst>
                <a:gd name="T0" fmla="*/ 215 w 215"/>
                <a:gd name="T1" fmla="*/ 15 h 720"/>
                <a:gd name="T2" fmla="*/ 0 w 215"/>
                <a:gd name="T3" fmla="*/ 720 h 720"/>
                <a:gd name="T4" fmla="*/ 172 w 215"/>
                <a:gd name="T5" fmla="*/ 0 h 720"/>
                <a:gd name="T6" fmla="*/ 215 w 215"/>
                <a:gd name="T7" fmla="*/ 15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20">
                  <a:moveTo>
                    <a:pt x="215" y="15"/>
                  </a:moveTo>
                  <a:lnTo>
                    <a:pt x="0" y="720"/>
                  </a:lnTo>
                  <a:lnTo>
                    <a:pt x="172" y="0"/>
                  </a:lnTo>
                  <a:lnTo>
                    <a:pt x="215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</p:grpSp>
      <p:grpSp>
        <p:nvGrpSpPr>
          <p:cNvPr id="129" name="Nhóm 128">
            <a:extLst>
              <a:ext uri="{FF2B5EF4-FFF2-40B4-BE49-F238E27FC236}">
                <a16:creationId xmlns="" xmlns:a16="http://schemas.microsoft.com/office/drawing/2014/main" id="{718A9651-2E17-438D-86A7-081E07F0CCE5}"/>
              </a:ext>
            </a:extLst>
          </p:cNvPr>
          <p:cNvGrpSpPr/>
          <p:nvPr/>
        </p:nvGrpSpPr>
        <p:grpSpPr>
          <a:xfrm>
            <a:off x="8322261" y="4300088"/>
            <a:ext cx="2339975" cy="2330450"/>
            <a:chOff x="1066801" y="1698626"/>
            <a:chExt cx="2339975" cy="2330450"/>
          </a:xfrm>
          <a:solidFill>
            <a:srgbClr val="C00000"/>
          </a:solidFill>
        </p:grpSpPr>
        <p:sp>
          <p:nvSpPr>
            <p:cNvPr id="130" name="Freeform 32">
              <a:extLst>
                <a:ext uri="{FF2B5EF4-FFF2-40B4-BE49-F238E27FC236}">
                  <a16:creationId xmlns="" xmlns:a16="http://schemas.microsoft.com/office/drawing/2014/main" id="{EBA57ACA-F129-4417-BE2C-4557FAB69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1698626"/>
              <a:ext cx="79375" cy="1165225"/>
            </a:xfrm>
            <a:custGeom>
              <a:avLst/>
              <a:gdLst>
                <a:gd name="T0" fmla="*/ 50 w 50"/>
                <a:gd name="T1" fmla="*/ 0 h 734"/>
                <a:gd name="T2" fmla="*/ 22 w 50"/>
                <a:gd name="T3" fmla="*/ 734 h 734"/>
                <a:gd name="T4" fmla="*/ 0 w 50"/>
                <a:gd name="T5" fmla="*/ 0 h 734"/>
                <a:gd name="T6" fmla="*/ 50 w 50"/>
                <a:gd name="T7" fmla="*/ 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50" y="0"/>
                  </a:moveTo>
                  <a:lnTo>
                    <a:pt x="22" y="734"/>
                  </a:lnTo>
                  <a:lnTo>
                    <a:pt x="0" y="0"/>
                  </a:lnTo>
                  <a:lnTo>
                    <a:pt x="5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1" name="Freeform 33">
              <a:extLst>
                <a:ext uri="{FF2B5EF4-FFF2-40B4-BE49-F238E27FC236}">
                  <a16:creationId xmlns="" xmlns:a16="http://schemas.microsoft.com/office/drawing/2014/main" id="{DC77CA4A-7BB2-4146-963D-BD76C17B1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1720851"/>
              <a:ext cx="331788" cy="1143000"/>
            </a:xfrm>
            <a:custGeom>
              <a:avLst/>
              <a:gdLst>
                <a:gd name="T0" fmla="*/ 43 w 209"/>
                <a:gd name="T1" fmla="*/ 0 h 720"/>
                <a:gd name="T2" fmla="*/ 209 w 209"/>
                <a:gd name="T3" fmla="*/ 720 h 720"/>
                <a:gd name="T4" fmla="*/ 0 w 209"/>
                <a:gd name="T5" fmla="*/ 15 h 720"/>
                <a:gd name="T6" fmla="*/ 43 w 209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20">
                  <a:moveTo>
                    <a:pt x="43" y="0"/>
                  </a:moveTo>
                  <a:lnTo>
                    <a:pt x="209" y="720"/>
                  </a:lnTo>
                  <a:lnTo>
                    <a:pt x="0" y="15"/>
                  </a:lnTo>
                  <a:lnTo>
                    <a:pt x="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2" name="Freeform 34">
              <a:extLst>
                <a:ext uri="{FF2B5EF4-FFF2-40B4-BE49-F238E27FC236}">
                  <a16:creationId xmlns="" xmlns:a16="http://schemas.microsoft.com/office/drawing/2014/main" id="{16B68D72-07C2-406C-8BD7-64C408B36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1835151"/>
              <a:ext cx="606425" cy="1028700"/>
            </a:xfrm>
            <a:custGeom>
              <a:avLst/>
              <a:gdLst>
                <a:gd name="T0" fmla="*/ 36 w 382"/>
                <a:gd name="T1" fmla="*/ 0 h 648"/>
                <a:gd name="T2" fmla="*/ 382 w 382"/>
                <a:gd name="T3" fmla="*/ 648 h 648"/>
                <a:gd name="T4" fmla="*/ 0 w 382"/>
                <a:gd name="T5" fmla="*/ 22 h 648"/>
                <a:gd name="T6" fmla="*/ 36 w 382"/>
                <a:gd name="T7" fmla="*/ 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8">
                  <a:moveTo>
                    <a:pt x="36" y="0"/>
                  </a:moveTo>
                  <a:lnTo>
                    <a:pt x="382" y="648"/>
                  </a:lnTo>
                  <a:lnTo>
                    <a:pt x="0" y="22"/>
                  </a:lnTo>
                  <a:lnTo>
                    <a:pt x="3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3" name="Freeform 35">
              <a:extLst>
                <a:ext uri="{FF2B5EF4-FFF2-40B4-BE49-F238E27FC236}">
                  <a16:creationId xmlns="" xmlns:a16="http://schemas.microsoft.com/office/drawing/2014/main" id="{441A5E4F-AA5B-4324-A984-24EA280A1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006601"/>
              <a:ext cx="844550" cy="857250"/>
            </a:xfrm>
            <a:custGeom>
              <a:avLst/>
              <a:gdLst>
                <a:gd name="T0" fmla="*/ 28 w 532"/>
                <a:gd name="T1" fmla="*/ 0 h 540"/>
                <a:gd name="T2" fmla="*/ 532 w 532"/>
                <a:gd name="T3" fmla="*/ 540 h 540"/>
                <a:gd name="T4" fmla="*/ 0 w 532"/>
                <a:gd name="T5" fmla="*/ 36 h 540"/>
                <a:gd name="T6" fmla="*/ 28 w 532"/>
                <a:gd name="T7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40">
                  <a:moveTo>
                    <a:pt x="28" y="0"/>
                  </a:moveTo>
                  <a:lnTo>
                    <a:pt x="532" y="540"/>
                  </a:lnTo>
                  <a:lnTo>
                    <a:pt x="0" y="36"/>
                  </a:lnTo>
                  <a:lnTo>
                    <a:pt x="2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4" name="Freeform 36">
              <a:extLst>
                <a:ext uri="{FF2B5EF4-FFF2-40B4-BE49-F238E27FC236}">
                  <a16:creationId xmlns="" xmlns:a16="http://schemas.microsoft.com/office/drawing/2014/main" id="{5D87D46D-1A08-4E80-8D73-4571DF4B77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246313"/>
              <a:ext cx="1028700" cy="617538"/>
            </a:xfrm>
            <a:custGeom>
              <a:avLst/>
              <a:gdLst>
                <a:gd name="T0" fmla="*/ 29 w 648"/>
                <a:gd name="T1" fmla="*/ 0 h 389"/>
                <a:gd name="T2" fmla="*/ 648 w 648"/>
                <a:gd name="T3" fmla="*/ 389 h 389"/>
                <a:gd name="T4" fmla="*/ 0 w 648"/>
                <a:gd name="T5" fmla="*/ 43 h 389"/>
                <a:gd name="T6" fmla="*/ 29 w 648"/>
                <a:gd name="T7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9">
                  <a:moveTo>
                    <a:pt x="29" y="0"/>
                  </a:moveTo>
                  <a:lnTo>
                    <a:pt x="648" y="389"/>
                  </a:lnTo>
                  <a:lnTo>
                    <a:pt x="0" y="43"/>
                  </a:lnTo>
                  <a:lnTo>
                    <a:pt x="2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5" name="Freeform 37">
              <a:extLst>
                <a:ext uri="{FF2B5EF4-FFF2-40B4-BE49-F238E27FC236}">
                  <a16:creationId xmlns="" xmlns:a16="http://schemas.microsoft.com/office/drawing/2014/main" id="{BAB1CF77-FB8C-4915-9088-BDE9AEAC1E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520951"/>
              <a:ext cx="1130300" cy="342900"/>
            </a:xfrm>
            <a:custGeom>
              <a:avLst/>
              <a:gdLst>
                <a:gd name="T0" fmla="*/ 14 w 712"/>
                <a:gd name="T1" fmla="*/ 0 h 216"/>
                <a:gd name="T2" fmla="*/ 712 w 712"/>
                <a:gd name="T3" fmla="*/ 216 h 216"/>
                <a:gd name="T4" fmla="*/ 0 w 712"/>
                <a:gd name="T5" fmla="*/ 50 h 216"/>
                <a:gd name="T6" fmla="*/ 14 w 712"/>
                <a:gd name="T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16">
                  <a:moveTo>
                    <a:pt x="14" y="0"/>
                  </a:moveTo>
                  <a:lnTo>
                    <a:pt x="712" y="216"/>
                  </a:lnTo>
                  <a:lnTo>
                    <a:pt x="0" y="50"/>
                  </a:ln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6" name="Freeform 38">
              <a:extLst>
                <a:ext uri="{FF2B5EF4-FFF2-40B4-BE49-F238E27FC236}">
                  <a16:creationId xmlns="" xmlns:a16="http://schemas.microsoft.com/office/drawing/2014/main" id="{281DC3AD-72C0-4C59-A093-E6D01A5B4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801" y="2828926"/>
              <a:ext cx="1165225" cy="68263"/>
            </a:xfrm>
            <a:custGeom>
              <a:avLst/>
              <a:gdLst>
                <a:gd name="T0" fmla="*/ 0 w 734"/>
                <a:gd name="T1" fmla="*/ 0 h 43"/>
                <a:gd name="T2" fmla="*/ 734 w 734"/>
                <a:gd name="T3" fmla="*/ 22 h 43"/>
                <a:gd name="T4" fmla="*/ 0 w 734"/>
                <a:gd name="T5" fmla="*/ 43 h 43"/>
                <a:gd name="T6" fmla="*/ 0 w 734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4" h="43">
                  <a:moveTo>
                    <a:pt x="0" y="0"/>
                  </a:moveTo>
                  <a:lnTo>
                    <a:pt x="734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7" name="Freeform 39">
              <a:extLst>
                <a:ext uri="{FF2B5EF4-FFF2-40B4-BE49-F238E27FC236}">
                  <a16:creationId xmlns="" xmlns:a16="http://schemas.microsoft.com/office/drawing/2014/main" id="{9423E682-59DD-4BC3-ABB4-F5960CF65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863851"/>
              <a:ext cx="1130300" cy="331788"/>
            </a:xfrm>
            <a:custGeom>
              <a:avLst/>
              <a:gdLst>
                <a:gd name="T0" fmla="*/ 0 w 712"/>
                <a:gd name="T1" fmla="*/ 165 h 209"/>
                <a:gd name="T2" fmla="*/ 712 w 712"/>
                <a:gd name="T3" fmla="*/ 0 h 209"/>
                <a:gd name="T4" fmla="*/ 14 w 712"/>
                <a:gd name="T5" fmla="*/ 209 h 209"/>
                <a:gd name="T6" fmla="*/ 0 w 712"/>
                <a:gd name="T7" fmla="*/ 16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09">
                  <a:moveTo>
                    <a:pt x="0" y="165"/>
                  </a:moveTo>
                  <a:lnTo>
                    <a:pt x="712" y="0"/>
                  </a:lnTo>
                  <a:lnTo>
                    <a:pt x="14" y="209"/>
                  </a:lnTo>
                  <a:lnTo>
                    <a:pt x="0" y="1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8" name="Freeform 40">
              <a:extLst>
                <a:ext uri="{FF2B5EF4-FFF2-40B4-BE49-F238E27FC236}">
                  <a16:creationId xmlns="" xmlns:a16="http://schemas.microsoft.com/office/drawing/2014/main" id="{D36AF4F9-50B4-4CFB-89BF-E6677973D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863851"/>
              <a:ext cx="1028700" cy="615950"/>
            </a:xfrm>
            <a:custGeom>
              <a:avLst/>
              <a:gdLst>
                <a:gd name="T0" fmla="*/ 0 w 648"/>
                <a:gd name="T1" fmla="*/ 345 h 388"/>
                <a:gd name="T2" fmla="*/ 648 w 648"/>
                <a:gd name="T3" fmla="*/ 0 h 388"/>
                <a:gd name="T4" fmla="*/ 29 w 648"/>
                <a:gd name="T5" fmla="*/ 388 h 388"/>
                <a:gd name="T6" fmla="*/ 0 w 648"/>
                <a:gd name="T7" fmla="*/ 345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8">
                  <a:moveTo>
                    <a:pt x="0" y="345"/>
                  </a:moveTo>
                  <a:lnTo>
                    <a:pt x="648" y="0"/>
                  </a:lnTo>
                  <a:lnTo>
                    <a:pt x="29" y="388"/>
                  </a:lnTo>
                  <a:lnTo>
                    <a:pt x="0" y="3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9" name="Freeform 41">
              <a:extLst>
                <a:ext uri="{FF2B5EF4-FFF2-40B4-BE49-F238E27FC236}">
                  <a16:creationId xmlns="" xmlns:a16="http://schemas.microsoft.com/office/drawing/2014/main" id="{4EF3F613-8DBF-49C0-A949-13AB2473E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863851"/>
              <a:ext cx="844550" cy="844550"/>
            </a:xfrm>
            <a:custGeom>
              <a:avLst/>
              <a:gdLst>
                <a:gd name="T0" fmla="*/ 0 w 532"/>
                <a:gd name="T1" fmla="*/ 504 h 532"/>
                <a:gd name="T2" fmla="*/ 532 w 532"/>
                <a:gd name="T3" fmla="*/ 0 h 532"/>
                <a:gd name="T4" fmla="*/ 28 w 532"/>
                <a:gd name="T5" fmla="*/ 532 h 532"/>
                <a:gd name="T6" fmla="*/ 0 w 532"/>
                <a:gd name="T7" fmla="*/ 504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32">
                  <a:moveTo>
                    <a:pt x="0" y="504"/>
                  </a:moveTo>
                  <a:lnTo>
                    <a:pt x="532" y="0"/>
                  </a:lnTo>
                  <a:lnTo>
                    <a:pt x="28" y="532"/>
                  </a:lnTo>
                  <a:lnTo>
                    <a:pt x="0" y="50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0" name="Freeform 42">
              <a:extLst>
                <a:ext uri="{FF2B5EF4-FFF2-40B4-BE49-F238E27FC236}">
                  <a16:creationId xmlns="" xmlns:a16="http://schemas.microsoft.com/office/drawing/2014/main" id="{A2DE212A-8BBA-48FF-A388-019498714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2863851"/>
              <a:ext cx="606425" cy="1027113"/>
            </a:xfrm>
            <a:custGeom>
              <a:avLst/>
              <a:gdLst>
                <a:gd name="T0" fmla="*/ 0 w 382"/>
                <a:gd name="T1" fmla="*/ 626 h 647"/>
                <a:gd name="T2" fmla="*/ 382 w 382"/>
                <a:gd name="T3" fmla="*/ 0 h 647"/>
                <a:gd name="T4" fmla="*/ 36 w 382"/>
                <a:gd name="T5" fmla="*/ 647 h 647"/>
                <a:gd name="T6" fmla="*/ 0 w 382"/>
                <a:gd name="T7" fmla="*/ 626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7">
                  <a:moveTo>
                    <a:pt x="0" y="626"/>
                  </a:moveTo>
                  <a:lnTo>
                    <a:pt x="382" y="0"/>
                  </a:lnTo>
                  <a:lnTo>
                    <a:pt x="36" y="647"/>
                  </a:lnTo>
                  <a:lnTo>
                    <a:pt x="0" y="6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1" name="Freeform 43">
              <a:extLst>
                <a:ext uri="{FF2B5EF4-FFF2-40B4-BE49-F238E27FC236}">
                  <a16:creationId xmlns="" xmlns:a16="http://schemas.microsoft.com/office/drawing/2014/main" id="{7B5C6D8C-1BD6-4756-BF7D-AAB0394040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2863851"/>
              <a:ext cx="331788" cy="1130300"/>
            </a:xfrm>
            <a:custGeom>
              <a:avLst/>
              <a:gdLst>
                <a:gd name="T0" fmla="*/ 0 w 209"/>
                <a:gd name="T1" fmla="*/ 705 h 712"/>
                <a:gd name="T2" fmla="*/ 209 w 209"/>
                <a:gd name="T3" fmla="*/ 0 h 712"/>
                <a:gd name="T4" fmla="*/ 43 w 209"/>
                <a:gd name="T5" fmla="*/ 712 h 712"/>
                <a:gd name="T6" fmla="*/ 0 w 209"/>
                <a:gd name="T7" fmla="*/ 705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12">
                  <a:moveTo>
                    <a:pt x="0" y="705"/>
                  </a:moveTo>
                  <a:lnTo>
                    <a:pt x="209" y="0"/>
                  </a:lnTo>
                  <a:lnTo>
                    <a:pt x="43" y="712"/>
                  </a:lnTo>
                  <a:lnTo>
                    <a:pt x="0" y="70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2" name="Freeform 44">
              <a:extLst>
                <a:ext uri="{FF2B5EF4-FFF2-40B4-BE49-F238E27FC236}">
                  <a16:creationId xmlns="" xmlns:a16="http://schemas.microsoft.com/office/drawing/2014/main" id="{9A95BC19-973D-4058-AF82-0A6B5F73D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2863851"/>
              <a:ext cx="79375" cy="1165225"/>
            </a:xfrm>
            <a:custGeom>
              <a:avLst/>
              <a:gdLst>
                <a:gd name="T0" fmla="*/ 0 w 50"/>
                <a:gd name="T1" fmla="*/ 734 h 734"/>
                <a:gd name="T2" fmla="*/ 22 w 50"/>
                <a:gd name="T3" fmla="*/ 0 h 734"/>
                <a:gd name="T4" fmla="*/ 50 w 50"/>
                <a:gd name="T5" fmla="*/ 734 h 734"/>
                <a:gd name="T6" fmla="*/ 0 w 50"/>
                <a:gd name="T7" fmla="*/ 734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0" y="734"/>
                  </a:moveTo>
                  <a:lnTo>
                    <a:pt x="22" y="0"/>
                  </a:lnTo>
                  <a:lnTo>
                    <a:pt x="50" y="734"/>
                  </a:lnTo>
                  <a:lnTo>
                    <a:pt x="0" y="7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3" name="Freeform 45">
              <a:extLst>
                <a:ext uri="{FF2B5EF4-FFF2-40B4-BE49-F238E27FC236}">
                  <a16:creationId xmlns="" xmlns:a16="http://schemas.microsoft.com/office/drawing/2014/main" id="{3E712942-047F-4F9B-A6CC-6E7B0C86B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341313" cy="1130300"/>
            </a:xfrm>
            <a:custGeom>
              <a:avLst/>
              <a:gdLst>
                <a:gd name="T0" fmla="*/ 172 w 215"/>
                <a:gd name="T1" fmla="*/ 712 h 712"/>
                <a:gd name="T2" fmla="*/ 0 w 215"/>
                <a:gd name="T3" fmla="*/ 0 h 712"/>
                <a:gd name="T4" fmla="*/ 215 w 215"/>
                <a:gd name="T5" fmla="*/ 705 h 712"/>
                <a:gd name="T6" fmla="*/ 172 w 215"/>
                <a:gd name="T7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12">
                  <a:moveTo>
                    <a:pt x="172" y="712"/>
                  </a:moveTo>
                  <a:lnTo>
                    <a:pt x="0" y="0"/>
                  </a:lnTo>
                  <a:lnTo>
                    <a:pt x="215" y="705"/>
                  </a:lnTo>
                  <a:lnTo>
                    <a:pt x="172" y="7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4" name="Freeform 46">
              <a:extLst>
                <a:ext uri="{FF2B5EF4-FFF2-40B4-BE49-F238E27FC236}">
                  <a16:creationId xmlns="" xmlns:a16="http://schemas.microsoft.com/office/drawing/2014/main" id="{CBB4C8AF-A8EA-453A-A6B1-140FA059B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615950" cy="1027113"/>
            </a:xfrm>
            <a:custGeom>
              <a:avLst/>
              <a:gdLst>
                <a:gd name="T0" fmla="*/ 352 w 388"/>
                <a:gd name="T1" fmla="*/ 647 h 647"/>
                <a:gd name="T2" fmla="*/ 0 w 388"/>
                <a:gd name="T3" fmla="*/ 0 h 647"/>
                <a:gd name="T4" fmla="*/ 388 w 388"/>
                <a:gd name="T5" fmla="*/ 626 h 647"/>
                <a:gd name="T6" fmla="*/ 352 w 388"/>
                <a:gd name="T7" fmla="*/ 64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7">
                  <a:moveTo>
                    <a:pt x="352" y="647"/>
                  </a:moveTo>
                  <a:lnTo>
                    <a:pt x="0" y="0"/>
                  </a:lnTo>
                  <a:lnTo>
                    <a:pt x="388" y="626"/>
                  </a:lnTo>
                  <a:lnTo>
                    <a:pt x="352" y="64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5" name="Freeform 47">
              <a:extLst>
                <a:ext uri="{FF2B5EF4-FFF2-40B4-BE49-F238E27FC236}">
                  <a16:creationId xmlns="" xmlns:a16="http://schemas.microsoft.com/office/drawing/2014/main" id="{9B5FB696-3448-4993-844B-C9BB7A74A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855663" cy="844550"/>
            </a:xfrm>
            <a:custGeom>
              <a:avLst/>
              <a:gdLst>
                <a:gd name="T0" fmla="*/ 510 w 539"/>
                <a:gd name="T1" fmla="*/ 532 h 532"/>
                <a:gd name="T2" fmla="*/ 0 w 539"/>
                <a:gd name="T3" fmla="*/ 0 h 532"/>
                <a:gd name="T4" fmla="*/ 539 w 539"/>
                <a:gd name="T5" fmla="*/ 504 h 532"/>
                <a:gd name="T6" fmla="*/ 510 w 539"/>
                <a:gd name="T7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32">
                  <a:moveTo>
                    <a:pt x="510" y="532"/>
                  </a:moveTo>
                  <a:lnTo>
                    <a:pt x="0" y="0"/>
                  </a:lnTo>
                  <a:lnTo>
                    <a:pt x="539" y="504"/>
                  </a:lnTo>
                  <a:lnTo>
                    <a:pt x="510" y="53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6" name="Freeform 48">
              <a:extLst>
                <a:ext uri="{FF2B5EF4-FFF2-40B4-BE49-F238E27FC236}">
                  <a16:creationId xmlns="" xmlns:a16="http://schemas.microsoft.com/office/drawing/2014/main" id="{5BA26D21-513E-4E6D-89FD-F888797FC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038225" cy="615950"/>
            </a:xfrm>
            <a:custGeom>
              <a:avLst/>
              <a:gdLst>
                <a:gd name="T0" fmla="*/ 625 w 654"/>
                <a:gd name="T1" fmla="*/ 388 h 388"/>
                <a:gd name="T2" fmla="*/ 0 w 654"/>
                <a:gd name="T3" fmla="*/ 0 h 388"/>
                <a:gd name="T4" fmla="*/ 654 w 654"/>
                <a:gd name="T5" fmla="*/ 345 h 388"/>
                <a:gd name="T6" fmla="*/ 625 w 654"/>
                <a:gd name="T7" fmla="*/ 38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8">
                  <a:moveTo>
                    <a:pt x="625" y="388"/>
                  </a:moveTo>
                  <a:lnTo>
                    <a:pt x="0" y="0"/>
                  </a:lnTo>
                  <a:lnTo>
                    <a:pt x="654" y="345"/>
                  </a:lnTo>
                  <a:lnTo>
                    <a:pt x="625" y="3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7" name="Freeform 49">
              <a:extLst>
                <a:ext uri="{FF2B5EF4-FFF2-40B4-BE49-F238E27FC236}">
                  <a16:creationId xmlns="" xmlns:a16="http://schemas.microsoft.com/office/drawing/2014/main" id="{A5F81078-6279-4D7B-AF98-0CF07740A6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139825" cy="331788"/>
            </a:xfrm>
            <a:custGeom>
              <a:avLst/>
              <a:gdLst>
                <a:gd name="T0" fmla="*/ 704 w 718"/>
                <a:gd name="T1" fmla="*/ 209 h 209"/>
                <a:gd name="T2" fmla="*/ 0 w 718"/>
                <a:gd name="T3" fmla="*/ 0 h 209"/>
                <a:gd name="T4" fmla="*/ 718 w 718"/>
                <a:gd name="T5" fmla="*/ 165 h 209"/>
                <a:gd name="T6" fmla="*/ 704 w 718"/>
                <a:gd name="T7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09">
                  <a:moveTo>
                    <a:pt x="704" y="209"/>
                  </a:moveTo>
                  <a:lnTo>
                    <a:pt x="0" y="0"/>
                  </a:lnTo>
                  <a:lnTo>
                    <a:pt x="718" y="165"/>
                  </a:lnTo>
                  <a:lnTo>
                    <a:pt x="704" y="2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8" name="Freeform 50">
              <a:extLst>
                <a:ext uri="{FF2B5EF4-FFF2-40B4-BE49-F238E27FC236}">
                  <a16:creationId xmlns="" xmlns:a16="http://schemas.microsoft.com/office/drawing/2014/main" id="{AC94C090-BBD8-4E77-A601-15BAD6F89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28926"/>
              <a:ext cx="1174750" cy="68263"/>
            </a:xfrm>
            <a:custGeom>
              <a:avLst/>
              <a:gdLst>
                <a:gd name="T0" fmla="*/ 740 w 740"/>
                <a:gd name="T1" fmla="*/ 43 h 43"/>
                <a:gd name="T2" fmla="*/ 0 w 740"/>
                <a:gd name="T3" fmla="*/ 22 h 43"/>
                <a:gd name="T4" fmla="*/ 740 w 740"/>
                <a:gd name="T5" fmla="*/ 0 h 43"/>
                <a:gd name="T6" fmla="*/ 740 w 740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0" h="43">
                  <a:moveTo>
                    <a:pt x="740" y="43"/>
                  </a:moveTo>
                  <a:lnTo>
                    <a:pt x="0" y="22"/>
                  </a:lnTo>
                  <a:lnTo>
                    <a:pt x="740" y="0"/>
                  </a:lnTo>
                  <a:lnTo>
                    <a:pt x="740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49" name="Freeform 51">
              <a:extLst>
                <a:ext uri="{FF2B5EF4-FFF2-40B4-BE49-F238E27FC236}">
                  <a16:creationId xmlns="" xmlns:a16="http://schemas.microsoft.com/office/drawing/2014/main" id="{EE82CC34-7B14-48CC-AA29-787967F00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520951"/>
              <a:ext cx="1139825" cy="342900"/>
            </a:xfrm>
            <a:custGeom>
              <a:avLst/>
              <a:gdLst>
                <a:gd name="T0" fmla="*/ 718 w 718"/>
                <a:gd name="T1" fmla="*/ 50 h 216"/>
                <a:gd name="T2" fmla="*/ 0 w 718"/>
                <a:gd name="T3" fmla="*/ 216 h 216"/>
                <a:gd name="T4" fmla="*/ 704 w 718"/>
                <a:gd name="T5" fmla="*/ 0 h 216"/>
                <a:gd name="T6" fmla="*/ 718 w 718"/>
                <a:gd name="T7" fmla="*/ 5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16">
                  <a:moveTo>
                    <a:pt x="718" y="50"/>
                  </a:moveTo>
                  <a:lnTo>
                    <a:pt x="0" y="216"/>
                  </a:lnTo>
                  <a:lnTo>
                    <a:pt x="704" y="0"/>
                  </a:lnTo>
                  <a:lnTo>
                    <a:pt x="718" y="5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50" name="Freeform 52">
              <a:extLst>
                <a:ext uri="{FF2B5EF4-FFF2-40B4-BE49-F238E27FC236}">
                  <a16:creationId xmlns="" xmlns:a16="http://schemas.microsoft.com/office/drawing/2014/main" id="{0E5D421F-3845-43AD-A362-F79B8C6AA7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246313"/>
              <a:ext cx="1038225" cy="617538"/>
            </a:xfrm>
            <a:custGeom>
              <a:avLst/>
              <a:gdLst>
                <a:gd name="T0" fmla="*/ 654 w 654"/>
                <a:gd name="T1" fmla="*/ 43 h 389"/>
                <a:gd name="T2" fmla="*/ 0 w 654"/>
                <a:gd name="T3" fmla="*/ 389 h 389"/>
                <a:gd name="T4" fmla="*/ 625 w 654"/>
                <a:gd name="T5" fmla="*/ 0 h 389"/>
                <a:gd name="T6" fmla="*/ 654 w 654"/>
                <a:gd name="T7" fmla="*/ 43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9">
                  <a:moveTo>
                    <a:pt x="654" y="43"/>
                  </a:moveTo>
                  <a:lnTo>
                    <a:pt x="0" y="389"/>
                  </a:lnTo>
                  <a:lnTo>
                    <a:pt x="625" y="0"/>
                  </a:lnTo>
                  <a:lnTo>
                    <a:pt x="654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51" name="Freeform 53">
              <a:extLst>
                <a:ext uri="{FF2B5EF4-FFF2-40B4-BE49-F238E27FC236}">
                  <a16:creationId xmlns="" xmlns:a16="http://schemas.microsoft.com/office/drawing/2014/main" id="{D4DDF90E-09D5-495C-BBAD-20F7341F8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006601"/>
              <a:ext cx="855663" cy="857250"/>
            </a:xfrm>
            <a:custGeom>
              <a:avLst/>
              <a:gdLst>
                <a:gd name="T0" fmla="*/ 539 w 539"/>
                <a:gd name="T1" fmla="*/ 36 h 540"/>
                <a:gd name="T2" fmla="*/ 0 w 539"/>
                <a:gd name="T3" fmla="*/ 540 h 540"/>
                <a:gd name="T4" fmla="*/ 510 w 539"/>
                <a:gd name="T5" fmla="*/ 0 h 540"/>
                <a:gd name="T6" fmla="*/ 539 w 539"/>
                <a:gd name="T7" fmla="*/ 36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40">
                  <a:moveTo>
                    <a:pt x="539" y="36"/>
                  </a:moveTo>
                  <a:lnTo>
                    <a:pt x="0" y="540"/>
                  </a:lnTo>
                  <a:lnTo>
                    <a:pt x="510" y="0"/>
                  </a:lnTo>
                  <a:lnTo>
                    <a:pt x="539" y="3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52" name="Freeform 54">
              <a:extLst>
                <a:ext uri="{FF2B5EF4-FFF2-40B4-BE49-F238E27FC236}">
                  <a16:creationId xmlns="" xmlns:a16="http://schemas.microsoft.com/office/drawing/2014/main" id="{D7026BC2-4B65-42F2-B4F5-02A481F18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835151"/>
              <a:ext cx="615950" cy="1028700"/>
            </a:xfrm>
            <a:custGeom>
              <a:avLst/>
              <a:gdLst>
                <a:gd name="T0" fmla="*/ 388 w 388"/>
                <a:gd name="T1" fmla="*/ 22 h 648"/>
                <a:gd name="T2" fmla="*/ 0 w 388"/>
                <a:gd name="T3" fmla="*/ 648 h 648"/>
                <a:gd name="T4" fmla="*/ 352 w 388"/>
                <a:gd name="T5" fmla="*/ 0 h 648"/>
                <a:gd name="T6" fmla="*/ 388 w 388"/>
                <a:gd name="T7" fmla="*/ 22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8">
                  <a:moveTo>
                    <a:pt x="388" y="22"/>
                  </a:moveTo>
                  <a:lnTo>
                    <a:pt x="0" y="648"/>
                  </a:lnTo>
                  <a:lnTo>
                    <a:pt x="352" y="0"/>
                  </a:lnTo>
                  <a:lnTo>
                    <a:pt x="388" y="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53" name="Freeform 55">
              <a:extLst>
                <a:ext uri="{FF2B5EF4-FFF2-40B4-BE49-F238E27FC236}">
                  <a16:creationId xmlns="" xmlns:a16="http://schemas.microsoft.com/office/drawing/2014/main" id="{3E812DF4-7359-48BA-8911-4BA745735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720851"/>
              <a:ext cx="341313" cy="1143000"/>
            </a:xfrm>
            <a:custGeom>
              <a:avLst/>
              <a:gdLst>
                <a:gd name="T0" fmla="*/ 215 w 215"/>
                <a:gd name="T1" fmla="*/ 15 h 720"/>
                <a:gd name="T2" fmla="*/ 0 w 215"/>
                <a:gd name="T3" fmla="*/ 720 h 720"/>
                <a:gd name="T4" fmla="*/ 172 w 215"/>
                <a:gd name="T5" fmla="*/ 0 h 720"/>
                <a:gd name="T6" fmla="*/ 215 w 215"/>
                <a:gd name="T7" fmla="*/ 15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20">
                  <a:moveTo>
                    <a:pt x="215" y="15"/>
                  </a:moveTo>
                  <a:lnTo>
                    <a:pt x="0" y="720"/>
                  </a:lnTo>
                  <a:lnTo>
                    <a:pt x="172" y="0"/>
                  </a:lnTo>
                  <a:lnTo>
                    <a:pt x="215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</p:grpSp>
      <p:grpSp>
        <p:nvGrpSpPr>
          <p:cNvPr id="92" name="Nhóm 91">
            <a:extLst>
              <a:ext uri="{FF2B5EF4-FFF2-40B4-BE49-F238E27FC236}">
                <a16:creationId xmlns="" xmlns:a16="http://schemas.microsoft.com/office/drawing/2014/main" id="{7E53383B-1ABC-4685-91FC-228D544EC2FA}"/>
              </a:ext>
            </a:extLst>
          </p:cNvPr>
          <p:cNvGrpSpPr/>
          <p:nvPr/>
        </p:nvGrpSpPr>
        <p:grpSpPr>
          <a:xfrm>
            <a:off x="8322261" y="208014"/>
            <a:ext cx="2339975" cy="2330450"/>
            <a:chOff x="1066801" y="1698626"/>
            <a:chExt cx="2339975" cy="2330450"/>
          </a:xfrm>
          <a:solidFill>
            <a:srgbClr val="C00000"/>
          </a:solidFill>
        </p:grpSpPr>
        <p:sp>
          <p:nvSpPr>
            <p:cNvPr id="93" name="Freeform 32">
              <a:extLst>
                <a:ext uri="{FF2B5EF4-FFF2-40B4-BE49-F238E27FC236}">
                  <a16:creationId xmlns="" xmlns:a16="http://schemas.microsoft.com/office/drawing/2014/main" id="{92BBA178-6789-453C-B473-D90804405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1698626"/>
              <a:ext cx="79375" cy="1165225"/>
            </a:xfrm>
            <a:custGeom>
              <a:avLst/>
              <a:gdLst>
                <a:gd name="T0" fmla="*/ 50 w 50"/>
                <a:gd name="T1" fmla="*/ 0 h 734"/>
                <a:gd name="T2" fmla="*/ 22 w 50"/>
                <a:gd name="T3" fmla="*/ 734 h 734"/>
                <a:gd name="T4" fmla="*/ 0 w 50"/>
                <a:gd name="T5" fmla="*/ 0 h 734"/>
                <a:gd name="T6" fmla="*/ 50 w 50"/>
                <a:gd name="T7" fmla="*/ 0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50" y="0"/>
                  </a:moveTo>
                  <a:lnTo>
                    <a:pt x="22" y="734"/>
                  </a:lnTo>
                  <a:lnTo>
                    <a:pt x="0" y="0"/>
                  </a:lnTo>
                  <a:lnTo>
                    <a:pt x="5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4" name="Freeform 33">
              <a:extLst>
                <a:ext uri="{FF2B5EF4-FFF2-40B4-BE49-F238E27FC236}">
                  <a16:creationId xmlns="" xmlns:a16="http://schemas.microsoft.com/office/drawing/2014/main" id="{BD08F11E-9CF9-485E-8DD6-5C725BBC4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1720851"/>
              <a:ext cx="331788" cy="1143000"/>
            </a:xfrm>
            <a:custGeom>
              <a:avLst/>
              <a:gdLst>
                <a:gd name="T0" fmla="*/ 43 w 209"/>
                <a:gd name="T1" fmla="*/ 0 h 720"/>
                <a:gd name="T2" fmla="*/ 209 w 209"/>
                <a:gd name="T3" fmla="*/ 720 h 720"/>
                <a:gd name="T4" fmla="*/ 0 w 209"/>
                <a:gd name="T5" fmla="*/ 15 h 720"/>
                <a:gd name="T6" fmla="*/ 43 w 209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20">
                  <a:moveTo>
                    <a:pt x="43" y="0"/>
                  </a:moveTo>
                  <a:lnTo>
                    <a:pt x="209" y="720"/>
                  </a:lnTo>
                  <a:lnTo>
                    <a:pt x="0" y="15"/>
                  </a:lnTo>
                  <a:lnTo>
                    <a:pt x="4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5" name="Freeform 34">
              <a:extLst>
                <a:ext uri="{FF2B5EF4-FFF2-40B4-BE49-F238E27FC236}">
                  <a16:creationId xmlns="" xmlns:a16="http://schemas.microsoft.com/office/drawing/2014/main" id="{4FEE915F-D6CF-4749-813F-64234B57C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1835151"/>
              <a:ext cx="606425" cy="1028700"/>
            </a:xfrm>
            <a:custGeom>
              <a:avLst/>
              <a:gdLst>
                <a:gd name="T0" fmla="*/ 36 w 382"/>
                <a:gd name="T1" fmla="*/ 0 h 648"/>
                <a:gd name="T2" fmla="*/ 382 w 382"/>
                <a:gd name="T3" fmla="*/ 648 h 648"/>
                <a:gd name="T4" fmla="*/ 0 w 382"/>
                <a:gd name="T5" fmla="*/ 22 h 648"/>
                <a:gd name="T6" fmla="*/ 36 w 382"/>
                <a:gd name="T7" fmla="*/ 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8">
                  <a:moveTo>
                    <a:pt x="36" y="0"/>
                  </a:moveTo>
                  <a:lnTo>
                    <a:pt x="382" y="648"/>
                  </a:lnTo>
                  <a:lnTo>
                    <a:pt x="0" y="22"/>
                  </a:lnTo>
                  <a:lnTo>
                    <a:pt x="3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6" name="Freeform 35">
              <a:extLst>
                <a:ext uri="{FF2B5EF4-FFF2-40B4-BE49-F238E27FC236}">
                  <a16:creationId xmlns="" xmlns:a16="http://schemas.microsoft.com/office/drawing/2014/main" id="{8F0B4043-BE36-484B-95F3-7BDC5D7EB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006601"/>
              <a:ext cx="844550" cy="857250"/>
            </a:xfrm>
            <a:custGeom>
              <a:avLst/>
              <a:gdLst>
                <a:gd name="T0" fmla="*/ 28 w 532"/>
                <a:gd name="T1" fmla="*/ 0 h 540"/>
                <a:gd name="T2" fmla="*/ 532 w 532"/>
                <a:gd name="T3" fmla="*/ 540 h 540"/>
                <a:gd name="T4" fmla="*/ 0 w 532"/>
                <a:gd name="T5" fmla="*/ 36 h 540"/>
                <a:gd name="T6" fmla="*/ 28 w 532"/>
                <a:gd name="T7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40">
                  <a:moveTo>
                    <a:pt x="28" y="0"/>
                  </a:moveTo>
                  <a:lnTo>
                    <a:pt x="532" y="540"/>
                  </a:lnTo>
                  <a:lnTo>
                    <a:pt x="0" y="36"/>
                  </a:lnTo>
                  <a:lnTo>
                    <a:pt x="2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7" name="Freeform 36">
              <a:extLst>
                <a:ext uri="{FF2B5EF4-FFF2-40B4-BE49-F238E27FC236}">
                  <a16:creationId xmlns="" xmlns:a16="http://schemas.microsoft.com/office/drawing/2014/main" id="{17092130-F742-47E9-9EAD-ECB7819F1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246313"/>
              <a:ext cx="1028700" cy="617538"/>
            </a:xfrm>
            <a:custGeom>
              <a:avLst/>
              <a:gdLst>
                <a:gd name="T0" fmla="*/ 29 w 648"/>
                <a:gd name="T1" fmla="*/ 0 h 389"/>
                <a:gd name="T2" fmla="*/ 648 w 648"/>
                <a:gd name="T3" fmla="*/ 389 h 389"/>
                <a:gd name="T4" fmla="*/ 0 w 648"/>
                <a:gd name="T5" fmla="*/ 43 h 389"/>
                <a:gd name="T6" fmla="*/ 29 w 648"/>
                <a:gd name="T7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9">
                  <a:moveTo>
                    <a:pt x="29" y="0"/>
                  </a:moveTo>
                  <a:lnTo>
                    <a:pt x="648" y="389"/>
                  </a:lnTo>
                  <a:lnTo>
                    <a:pt x="0" y="43"/>
                  </a:lnTo>
                  <a:lnTo>
                    <a:pt x="2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8" name="Freeform 37">
              <a:extLst>
                <a:ext uri="{FF2B5EF4-FFF2-40B4-BE49-F238E27FC236}">
                  <a16:creationId xmlns="" xmlns:a16="http://schemas.microsoft.com/office/drawing/2014/main" id="{139952A8-324E-4FB1-83AE-56F36E69BD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520951"/>
              <a:ext cx="1130300" cy="342900"/>
            </a:xfrm>
            <a:custGeom>
              <a:avLst/>
              <a:gdLst>
                <a:gd name="T0" fmla="*/ 14 w 712"/>
                <a:gd name="T1" fmla="*/ 0 h 216"/>
                <a:gd name="T2" fmla="*/ 712 w 712"/>
                <a:gd name="T3" fmla="*/ 216 h 216"/>
                <a:gd name="T4" fmla="*/ 0 w 712"/>
                <a:gd name="T5" fmla="*/ 50 h 216"/>
                <a:gd name="T6" fmla="*/ 14 w 712"/>
                <a:gd name="T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16">
                  <a:moveTo>
                    <a:pt x="14" y="0"/>
                  </a:moveTo>
                  <a:lnTo>
                    <a:pt x="712" y="216"/>
                  </a:lnTo>
                  <a:lnTo>
                    <a:pt x="0" y="50"/>
                  </a:lnTo>
                  <a:lnTo>
                    <a:pt x="1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99" name="Freeform 38">
              <a:extLst>
                <a:ext uri="{FF2B5EF4-FFF2-40B4-BE49-F238E27FC236}">
                  <a16:creationId xmlns="" xmlns:a16="http://schemas.microsoft.com/office/drawing/2014/main" id="{062861F7-B24C-4DE1-9EBC-2D4EC86D8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801" y="2828926"/>
              <a:ext cx="1165225" cy="68263"/>
            </a:xfrm>
            <a:custGeom>
              <a:avLst/>
              <a:gdLst>
                <a:gd name="T0" fmla="*/ 0 w 734"/>
                <a:gd name="T1" fmla="*/ 0 h 43"/>
                <a:gd name="T2" fmla="*/ 734 w 734"/>
                <a:gd name="T3" fmla="*/ 22 h 43"/>
                <a:gd name="T4" fmla="*/ 0 w 734"/>
                <a:gd name="T5" fmla="*/ 43 h 43"/>
                <a:gd name="T6" fmla="*/ 0 w 734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4" h="43">
                  <a:moveTo>
                    <a:pt x="0" y="0"/>
                  </a:moveTo>
                  <a:lnTo>
                    <a:pt x="734" y="22"/>
                  </a:lnTo>
                  <a:lnTo>
                    <a:pt x="0" y="43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0" name="Freeform 39">
              <a:extLst>
                <a:ext uri="{FF2B5EF4-FFF2-40B4-BE49-F238E27FC236}">
                  <a16:creationId xmlns="" xmlns:a16="http://schemas.microsoft.com/office/drawing/2014/main" id="{4DEA5FA8-C260-4C63-987F-8D589D1BC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726" y="2863851"/>
              <a:ext cx="1130300" cy="331788"/>
            </a:xfrm>
            <a:custGeom>
              <a:avLst/>
              <a:gdLst>
                <a:gd name="T0" fmla="*/ 0 w 712"/>
                <a:gd name="T1" fmla="*/ 165 h 209"/>
                <a:gd name="T2" fmla="*/ 712 w 712"/>
                <a:gd name="T3" fmla="*/ 0 h 209"/>
                <a:gd name="T4" fmla="*/ 14 w 712"/>
                <a:gd name="T5" fmla="*/ 209 h 209"/>
                <a:gd name="T6" fmla="*/ 0 w 712"/>
                <a:gd name="T7" fmla="*/ 16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2" h="209">
                  <a:moveTo>
                    <a:pt x="0" y="165"/>
                  </a:moveTo>
                  <a:lnTo>
                    <a:pt x="712" y="0"/>
                  </a:lnTo>
                  <a:lnTo>
                    <a:pt x="14" y="209"/>
                  </a:lnTo>
                  <a:lnTo>
                    <a:pt x="0" y="1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1" name="Freeform 40">
              <a:extLst>
                <a:ext uri="{FF2B5EF4-FFF2-40B4-BE49-F238E27FC236}">
                  <a16:creationId xmlns="" xmlns:a16="http://schemas.microsoft.com/office/drawing/2014/main" id="{A45D91D3-07C9-4F18-AEFE-2299EF228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6" y="2863851"/>
              <a:ext cx="1028700" cy="615950"/>
            </a:xfrm>
            <a:custGeom>
              <a:avLst/>
              <a:gdLst>
                <a:gd name="T0" fmla="*/ 0 w 648"/>
                <a:gd name="T1" fmla="*/ 345 h 388"/>
                <a:gd name="T2" fmla="*/ 648 w 648"/>
                <a:gd name="T3" fmla="*/ 0 h 388"/>
                <a:gd name="T4" fmla="*/ 29 w 648"/>
                <a:gd name="T5" fmla="*/ 388 h 388"/>
                <a:gd name="T6" fmla="*/ 0 w 648"/>
                <a:gd name="T7" fmla="*/ 345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8" h="388">
                  <a:moveTo>
                    <a:pt x="0" y="345"/>
                  </a:moveTo>
                  <a:lnTo>
                    <a:pt x="648" y="0"/>
                  </a:lnTo>
                  <a:lnTo>
                    <a:pt x="29" y="388"/>
                  </a:lnTo>
                  <a:lnTo>
                    <a:pt x="0" y="34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2" name="Freeform 41">
              <a:extLst>
                <a:ext uri="{FF2B5EF4-FFF2-40B4-BE49-F238E27FC236}">
                  <a16:creationId xmlns="" xmlns:a16="http://schemas.microsoft.com/office/drawing/2014/main" id="{CA6DE31C-F3F0-44C8-BC0C-B749335D2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7476" y="2863851"/>
              <a:ext cx="844550" cy="844550"/>
            </a:xfrm>
            <a:custGeom>
              <a:avLst/>
              <a:gdLst>
                <a:gd name="T0" fmla="*/ 0 w 532"/>
                <a:gd name="T1" fmla="*/ 504 h 532"/>
                <a:gd name="T2" fmla="*/ 532 w 532"/>
                <a:gd name="T3" fmla="*/ 0 h 532"/>
                <a:gd name="T4" fmla="*/ 28 w 532"/>
                <a:gd name="T5" fmla="*/ 532 h 532"/>
                <a:gd name="T6" fmla="*/ 0 w 532"/>
                <a:gd name="T7" fmla="*/ 504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2" h="532">
                  <a:moveTo>
                    <a:pt x="0" y="504"/>
                  </a:moveTo>
                  <a:lnTo>
                    <a:pt x="532" y="0"/>
                  </a:lnTo>
                  <a:lnTo>
                    <a:pt x="28" y="532"/>
                  </a:lnTo>
                  <a:lnTo>
                    <a:pt x="0" y="50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3" name="Freeform 42">
              <a:extLst>
                <a:ext uri="{FF2B5EF4-FFF2-40B4-BE49-F238E27FC236}">
                  <a16:creationId xmlns="" xmlns:a16="http://schemas.microsoft.com/office/drawing/2014/main" id="{92836804-3171-4661-8730-66A8ABB6D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5601" y="2863851"/>
              <a:ext cx="606425" cy="1027113"/>
            </a:xfrm>
            <a:custGeom>
              <a:avLst/>
              <a:gdLst>
                <a:gd name="T0" fmla="*/ 0 w 382"/>
                <a:gd name="T1" fmla="*/ 626 h 647"/>
                <a:gd name="T2" fmla="*/ 382 w 382"/>
                <a:gd name="T3" fmla="*/ 0 h 647"/>
                <a:gd name="T4" fmla="*/ 36 w 382"/>
                <a:gd name="T5" fmla="*/ 647 h 647"/>
                <a:gd name="T6" fmla="*/ 0 w 382"/>
                <a:gd name="T7" fmla="*/ 626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2" h="647">
                  <a:moveTo>
                    <a:pt x="0" y="626"/>
                  </a:moveTo>
                  <a:lnTo>
                    <a:pt x="382" y="0"/>
                  </a:lnTo>
                  <a:lnTo>
                    <a:pt x="36" y="647"/>
                  </a:lnTo>
                  <a:lnTo>
                    <a:pt x="0" y="6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4" name="Freeform 43">
              <a:extLst>
                <a:ext uri="{FF2B5EF4-FFF2-40B4-BE49-F238E27FC236}">
                  <a16:creationId xmlns="" xmlns:a16="http://schemas.microsoft.com/office/drawing/2014/main" id="{A651AEC5-2BDE-4858-88ED-F3BFC4A12E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238" y="2863851"/>
              <a:ext cx="331788" cy="1130300"/>
            </a:xfrm>
            <a:custGeom>
              <a:avLst/>
              <a:gdLst>
                <a:gd name="T0" fmla="*/ 0 w 209"/>
                <a:gd name="T1" fmla="*/ 705 h 712"/>
                <a:gd name="T2" fmla="*/ 209 w 209"/>
                <a:gd name="T3" fmla="*/ 0 h 712"/>
                <a:gd name="T4" fmla="*/ 43 w 209"/>
                <a:gd name="T5" fmla="*/ 712 h 712"/>
                <a:gd name="T6" fmla="*/ 0 w 209"/>
                <a:gd name="T7" fmla="*/ 705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9" h="712">
                  <a:moveTo>
                    <a:pt x="0" y="705"/>
                  </a:moveTo>
                  <a:lnTo>
                    <a:pt x="209" y="0"/>
                  </a:lnTo>
                  <a:lnTo>
                    <a:pt x="43" y="712"/>
                  </a:lnTo>
                  <a:lnTo>
                    <a:pt x="0" y="70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5" name="Freeform 44">
              <a:extLst>
                <a:ext uri="{FF2B5EF4-FFF2-40B4-BE49-F238E27FC236}">
                  <a16:creationId xmlns="" xmlns:a16="http://schemas.microsoft.com/office/drawing/2014/main" id="{C856624B-7EA5-4ECE-9CB2-93DA0334F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7101" y="2863851"/>
              <a:ext cx="79375" cy="1165225"/>
            </a:xfrm>
            <a:custGeom>
              <a:avLst/>
              <a:gdLst>
                <a:gd name="T0" fmla="*/ 0 w 50"/>
                <a:gd name="T1" fmla="*/ 734 h 734"/>
                <a:gd name="T2" fmla="*/ 22 w 50"/>
                <a:gd name="T3" fmla="*/ 0 h 734"/>
                <a:gd name="T4" fmla="*/ 50 w 50"/>
                <a:gd name="T5" fmla="*/ 734 h 734"/>
                <a:gd name="T6" fmla="*/ 0 w 50"/>
                <a:gd name="T7" fmla="*/ 734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4">
                  <a:moveTo>
                    <a:pt x="0" y="734"/>
                  </a:moveTo>
                  <a:lnTo>
                    <a:pt x="22" y="0"/>
                  </a:lnTo>
                  <a:lnTo>
                    <a:pt x="50" y="734"/>
                  </a:lnTo>
                  <a:lnTo>
                    <a:pt x="0" y="7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6" name="Freeform 45">
              <a:extLst>
                <a:ext uri="{FF2B5EF4-FFF2-40B4-BE49-F238E27FC236}">
                  <a16:creationId xmlns="" xmlns:a16="http://schemas.microsoft.com/office/drawing/2014/main" id="{46AE892D-9140-4B67-9C72-25ADBDD0B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341313" cy="1130300"/>
            </a:xfrm>
            <a:custGeom>
              <a:avLst/>
              <a:gdLst>
                <a:gd name="T0" fmla="*/ 172 w 215"/>
                <a:gd name="T1" fmla="*/ 712 h 712"/>
                <a:gd name="T2" fmla="*/ 0 w 215"/>
                <a:gd name="T3" fmla="*/ 0 h 712"/>
                <a:gd name="T4" fmla="*/ 215 w 215"/>
                <a:gd name="T5" fmla="*/ 705 h 712"/>
                <a:gd name="T6" fmla="*/ 172 w 215"/>
                <a:gd name="T7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12">
                  <a:moveTo>
                    <a:pt x="172" y="712"/>
                  </a:moveTo>
                  <a:lnTo>
                    <a:pt x="0" y="0"/>
                  </a:lnTo>
                  <a:lnTo>
                    <a:pt x="215" y="705"/>
                  </a:lnTo>
                  <a:lnTo>
                    <a:pt x="172" y="7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7" name="Freeform 46">
              <a:extLst>
                <a:ext uri="{FF2B5EF4-FFF2-40B4-BE49-F238E27FC236}">
                  <a16:creationId xmlns="" xmlns:a16="http://schemas.microsoft.com/office/drawing/2014/main" id="{113ED7B2-C15D-493B-BACA-A4229ADED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615950" cy="1027113"/>
            </a:xfrm>
            <a:custGeom>
              <a:avLst/>
              <a:gdLst>
                <a:gd name="T0" fmla="*/ 352 w 388"/>
                <a:gd name="T1" fmla="*/ 647 h 647"/>
                <a:gd name="T2" fmla="*/ 0 w 388"/>
                <a:gd name="T3" fmla="*/ 0 h 647"/>
                <a:gd name="T4" fmla="*/ 388 w 388"/>
                <a:gd name="T5" fmla="*/ 626 h 647"/>
                <a:gd name="T6" fmla="*/ 352 w 388"/>
                <a:gd name="T7" fmla="*/ 647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7">
                  <a:moveTo>
                    <a:pt x="352" y="647"/>
                  </a:moveTo>
                  <a:lnTo>
                    <a:pt x="0" y="0"/>
                  </a:lnTo>
                  <a:lnTo>
                    <a:pt x="388" y="626"/>
                  </a:lnTo>
                  <a:lnTo>
                    <a:pt x="352" y="647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8" name="Freeform 47">
              <a:extLst>
                <a:ext uri="{FF2B5EF4-FFF2-40B4-BE49-F238E27FC236}">
                  <a16:creationId xmlns="" xmlns:a16="http://schemas.microsoft.com/office/drawing/2014/main" id="{02D1399E-BF95-4D02-AD33-EF152F9E5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855663" cy="844550"/>
            </a:xfrm>
            <a:custGeom>
              <a:avLst/>
              <a:gdLst>
                <a:gd name="T0" fmla="*/ 510 w 539"/>
                <a:gd name="T1" fmla="*/ 532 h 532"/>
                <a:gd name="T2" fmla="*/ 0 w 539"/>
                <a:gd name="T3" fmla="*/ 0 h 532"/>
                <a:gd name="T4" fmla="*/ 539 w 539"/>
                <a:gd name="T5" fmla="*/ 504 h 532"/>
                <a:gd name="T6" fmla="*/ 510 w 539"/>
                <a:gd name="T7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32">
                  <a:moveTo>
                    <a:pt x="510" y="532"/>
                  </a:moveTo>
                  <a:lnTo>
                    <a:pt x="0" y="0"/>
                  </a:lnTo>
                  <a:lnTo>
                    <a:pt x="539" y="504"/>
                  </a:lnTo>
                  <a:lnTo>
                    <a:pt x="510" y="53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09" name="Freeform 48">
              <a:extLst>
                <a:ext uri="{FF2B5EF4-FFF2-40B4-BE49-F238E27FC236}">
                  <a16:creationId xmlns="" xmlns:a16="http://schemas.microsoft.com/office/drawing/2014/main" id="{FFF43BFD-6BEB-42C6-B3EF-240F73A09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038225" cy="615950"/>
            </a:xfrm>
            <a:custGeom>
              <a:avLst/>
              <a:gdLst>
                <a:gd name="T0" fmla="*/ 625 w 654"/>
                <a:gd name="T1" fmla="*/ 388 h 388"/>
                <a:gd name="T2" fmla="*/ 0 w 654"/>
                <a:gd name="T3" fmla="*/ 0 h 388"/>
                <a:gd name="T4" fmla="*/ 654 w 654"/>
                <a:gd name="T5" fmla="*/ 345 h 388"/>
                <a:gd name="T6" fmla="*/ 625 w 654"/>
                <a:gd name="T7" fmla="*/ 38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8">
                  <a:moveTo>
                    <a:pt x="625" y="388"/>
                  </a:moveTo>
                  <a:lnTo>
                    <a:pt x="0" y="0"/>
                  </a:lnTo>
                  <a:lnTo>
                    <a:pt x="654" y="345"/>
                  </a:lnTo>
                  <a:lnTo>
                    <a:pt x="625" y="3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0" name="Freeform 49">
              <a:extLst>
                <a:ext uri="{FF2B5EF4-FFF2-40B4-BE49-F238E27FC236}">
                  <a16:creationId xmlns="" xmlns:a16="http://schemas.microsoft.com/office/drawing/2014/main" id="{352C0F97-9C00-4323-881E-65ADFE266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63851"/>
              <a:ext cx="1139825" cy="331788"/>
            </a:xfrm>
            <a:custGeom>
              <a:avLst/>
              <a:gdLst>
                <a:gd name="T0" fmla="*/ 704 w 718"/>
                <a:gd name="T1" fmla="*/ 209 h 209"/>
                <a:gd name="T2" fmla="*/ 0 w 718"/>
                <a:gd name="T3" fmla="*/ 0 h 209"/>
                <a:gd name="T4" fmla="*/ 718 w 718"/>
                <a:gd name="T5" fmla="*/ 165 h 209"/>
                <a:gd name="T6" fmla="*/ 704 w 718"/>
                <a:gd name="T7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09">
                  <a:moveTo>
                    <a:pt x="704" y="209"/>
                  </a:moveTo>
                  <a:lnTo>
                    <a:pt x="0" y="0"/>
                  </a:lnTo>
                  <a:lnTo>
                    <a:pt x="718" y="165"/>
                  </a:lnTo>
                  <a:lnTo>
                    <a:pt x="704" y="20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1" name="Freeform 50">
              <a:extLst>
                <a:ext uri="{FF2B5EF4-FFF2-40B4-BE49-F238E27FC236}">
                  <a16:creationId xmlns="" xmlns:a16="http://schemas.microsoft.com/office/drawing/2014/main" id="{337F5041-E6CB-465D-AA76-1595676A8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828926"/>
              <a:ext cx="1174750" cy="68263"/>
            </a:xfrm>
            <a:custGeom>
              <a:avLst/>
              <a:gdLst>
                <a:gd name="T0" fmla="*/ 740 w 740"/>
                <a:gd name="T1" fmla="*/ 43 h 43"/>
                <a:gd name="T2" fmla="*/ 0 w 740"/>
                <a:gd name="T3" fmla="*/ 22 h 43"/>
                <a:gd name="T4" fmla="*/ 740 w 740"/>
                <a:gd name="T5" fmla="*/ 0 h 43"/>
                <a:gd name="T6" fmla="*/ 740 w 740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0" h="43">
                  <a:moveTo>
                    <a:pt x="740" y="43"/>
                  </a:moveTo>
                  <a:lnTo>
                    <a:pt x="0" y="22"/>
                  </a:lnTo>
                  <a:lnTo>
                    <a:pt x="740" y="0"/>
                  </a:lnTo>
                  <a:lnTo>
                    <a:pt x="740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2" name="Freeform 51">
              <a:extLst>
                <a:ext uri="{FF2B5EF4-FFF2-40B4-BE49-F238E27FC236}">
                  <a16:creationId xmlns="" xmlns:a16="http://schemas.microsoft.com/office/drawing/2014/main" id="{39A256D6-AE21-41D6-AC3E-F62CD585E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520951"/>
              <a:ext cx="1139825" cy="342900"/>
            </a:xfrm>
            <a:custGeom>
              <a:avLst/>
              <a:gdLst>
                <a:gd name="T0" fmla="*/ 718 w 718"/>
                <a:gd name="T1" fmla="*/ 50 h 216"/>
                <a:gd name="T2" fmla="*/ 0 w 718"/>
                <a:gd name="T3" fmla="*/ 216 h 216"/>
                <a:gd name="T4" fmla="*/ 704 w 718"/>
                <a:gd name="T5" fmla="*/ 0 h 216"/>
                <a:gd name="T6" fmla="*/ 718 w 718"/>
                <a:gd name="T7" fmla="*/ 5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8" h="216">
                  <a:moveTo>
                    <a:pt x="718" y="50"/>
                  </a:moveTo>
                  <a:lnTo>
                    <a:pt x="0" y="216"/>
                  </a:lnTo>
                  <a:lnTo>
                    <a:pt x="704" y="0"/>
                  </a:lnTo>
                  <a:lnTo>
                    <a:pt x="718" y="5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3" name="Freeform 52">
              <a:extLst>
                <a:ext uri="{FF2B5EF4-FFF2-40B4-BE49-F238E27FC236}">
                  <a16:creationId xmlns="" xmlns:a16="http://schemas.microsoft.com/office/drawing/2014/main" id="{8AFE413C-FB7D-4946-8420-792D703C8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246313"/>
              <a:ext cx="1038225" cy="617538"/>
            </a:xfrm>
            <a:custGeom>
              <a:avLst/>
              <a:gdLst>
                <a:gd name="T0" fmla="*/ 654 w 654"/>
                <a:gd name="T1" fmla="*/ 43 h 389"/>
                <a:gd name="T2" fmla="*/ 0 w 654"/>
                <a:gd name="T3" fmla="*/ 389 h 389"/>
                <a:gd name="T4" fmla="*/ 625 w 654"/>
                <a:gd name="T5" fmla="*/ 0 h 389"/>
                <a:gd name="T6" fmla="*/ 654 w 654"/>
                <a:gd name="T7" fmla="*/ 43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4" h="389">
                  <a:moveTo>
                    <a:pt x="654" y="43"/>
                  </a:moveTo>
                  <a:lnTo>
                    <a:pt x="0" y="389"/>
                  </a:lnTo>
                  <a:lnTo>
                    <a:pt x="625" y="0"/>
                  </a:lnTo>
                  <a:lnTo>
                    <a:pt x="654" y="4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4" name="Freeform 53">
              <a:extLst>
                <a:ext uri="{FF2B5EF4-FFF2-40B4-BE49-F238E27FC236}">
                  <a16:creationId xmlns="" xmlns:a16="http://schemas.microsoft.com/office/drawing/2014/main" id="{D8DF9EAE-EAB9-47B6-9837-8373EBECD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2006601"/>
              <a:ext cx="855663" cy="857250"/>
            </a:xfrm>
            <a:custGeom>
              <a:avLst/>
              <a:gdLst>
                <a:gd name="T0" fmla="*/ 539 w 539"/>
                <a:gd name="T1" fmla="*/ 36 h 540"/>
                <a:gd name="T2" fmla="*/ 0 w 539"/>
                <a:gd name="T3" fmla="*/ 540 h 540"/>
                <a:gd name="T4" fmla="*/ 510 w 539"/>
                <a:gd name="T5" fmla="*/ 0 h 540"/>
                <a:gd name="T6" fmla="*/ 539 w 539"/>
                <a:gd name="T7" fmla="*/ 36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9" h="540">
                  <a:moveTo>
                    <a:pt x="539" y="36"/>
                  </a:moveTo>
                  <a:lnTo>
                    <a:pt x="0" y="540"/>
                  </a:lnTo>
                  <a:lnTo>
                    <a:pt x="510" y="0"/>
                  </a:lnTo>
                  <a:lnTo>
                    <a:pt x="539" y="3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5" name="Freeform 54">
              <a:extLst>
                <a:ext uri="{FF2B5EF4-FFF2-40B4-BE49-F238E27FC236}">
                  <a16:creationId xmlns="" xmlns:a16="http://schemas.microsoft.com/office/drawing/2014/main" id="{6696D6DC-3D47-4113-B85D-1D5C2D735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835151"/>
              <a:ext cx="615950" cy="1028700"/>
            </a:xfrm>
            <a:custGeom>
              <a:avLst/>
              <a:gdLst>
                <a:gd name="T0" fmla="*/ 388 w 388"/>
                <a:gd name="T1" fmla="*/ 22 h 648"/>
                <a:gd name="T2" fmla="*/ 0 w 388"/>
                <a:gd name="T3" fmla="*/ 648 h 648"/>
                <a:gd name="T4" fmla="*/ 352 w 388"/>
                <a:gd name="T5" fmla="*/ 0 h 648"/>
                <a:gd name="T6" fmla="*/ 388 w 388"/>
                <a:gd name="T7" fmla="*/ 22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648">
                  <a:moveTo>
                    <a:pt x="388" y="22"/>
                  </a:moveTo>
                  <a:lnTo>
                    <a:pt x="0" y="648"/>
                  </a:lnTo>
                  <a:lnTo>
                    <a:pt x="352" y="0"/>
                  </a:lnTo>
                  <a:lnTo>
                    <a:pt x="388" y="2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16" name="Freeform 55">
              <a:extLst>
                <a:ext uri="{FF2B5EF4-FFF2-40B4-BE49-F238E27FC236}">
                  <a16:creationId xmlns="" xmlns:a16="http://schemas.microsoft.com/office/drawing/2014/main" id="{B9F786F4-957C-4722-A9D8-F4A8F923CF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026" y="1720851"/>
              <a:ext cx="341313" cy="1143000"/>
            </a:xfrm>
            <a:custGeom>
              <a:avLst/>
              <a:gdLst>
                <a:gd name="T0" fmla="*/ 215 w 215"/>
                <a:gd name="T1" fmla="*/ 15 h 720"/>
                <a:gd name="T2" fmla="*/ 0 w 215"/>
                <a:gd name="T3" fmla="*/ 720 h 720"/>
                <a:gd name="T4" fmla="*/ 172 w 215"/>
                <a:gd name="T5" fmla="*/ 0 h 720"/>
                <a:gd name="T6" fmla="*/ 215 w 215"/>
                <a:gd name="T7" fmla="*/ 15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720">
                  <a:moveTo>
                    <a:pt x="215" y="15"/>
                  </a:moveTo>
                  <a:lnTo>
                    <a:pt x="0" y="720"/>
                  </a:lnTo>
                  <a:lnTo>
                    <a:pt x="172" y="0"/>
                  </a:lnTo>
                  <a:lnTo>
                    <a:pt x="215" y="1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</p:grpSp>
      <p:grpSp>
        <p:nvGrpSpPr>
          <p:cNvPr id="3" name="Nhóm 2">
            <a:extLst>
              <a:ext uri="{FF2B5EF4-FFF2-40B4-BE49-F238E27FC236}">
                <a16:creationId xmlns="" xmlns:a16="http://schemas.microsoft.com/office/drawing/2014/main" id="{E8618593-52B3-48C6-89DF-F016BA9E46BE}"/>
              </a:ext>
            </a:extLst>
          </p:cNvPr>
          <p:cNvGrpSpPr/>
          <p:nvPr/>
        </p:nvGrpSpPr>
        <p:grpSpPr>
          <a:xfrm>
            <a:off x="7606760" y="2891823"/>
            <a:ext cx="3152464" cy="919254"/>
            <a:chOff x="4518487" y="143078"/>
            <a:chExt cx="3152464" cy="919254"/>
          </a:xfrm>
          <a:solidFill>
            <a:srgbClr val="0070C0"/>
          </a:solidFill>
        </p:grpSpPr>
        <p:sp>
          <p:nvSpPr>
            <p:cNvPr id="4" name="Lục giác 3">
              <a:extLst>
                <a:ext uri="{FF2B5EF4-FFF2-40B4-BE49-F238E27FC236}">
                  <a16:creationId xmlns="" xmlns:a16="http://schemas.microsoft.com/office/drawing/2014/main" id="{62B84440-213F-4FB3-84C7-4905720F65BA}"/>
                </a:ext>
              </a:extLst>
            </p:cNvPr>
            <p:cNvSpPr/>
            <p:nvPr/>
          </p:nvSpPr>
          <p:spPr>
            <a:xfrm>
              <a:off x="4518487" y="595217"/>
              <a:ext cx="3152464" cy="467115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B90F17"/>
                </a:solidFill>
                <a:effectLst/>
                <a:uLnTx/>
                <a:uFillTx/>
                <a:latin typeface="#9Slide04 Tinos" panose="02020603050405020304" pitchFamily="18" charset="0"/>
                <a:ea typeface="#9Slide04 Tinos" panose="02020603050405020304" pitchFamily="18" charset="0"/>
                <a:cs typeface="#9Slide04 Tinos" panose="02020603050405020304" pitchFamily="18" charset="0"/>
              </a:endParaRPr>
            </a:p>
          </p:txBody>
        </p:sp>
        <p:sp>
          <p:nvSpPr>
            <p:cNvPr id="5" name="Hộp Văn bản 4">
              <a:extLst>
                <a:ext uri="{FF2B5EF4-FFF2-40B4-BE49-F238E27FC236}">
                  <a16:creationId xmlns="" xmlns:a16="http://schemas.microsoft.com/office/drawing/2014/main" id="{A8071EDD-0045-4D54-AFAC-5DBC1D5E557B}"/>
                </a:ext>
              </a:extLst>
            </p:cNvPr>
            <p:cNvSpPr txBox="1"/>
            <p:nvPr/>
          </p:nvSpPr>
          <p:spPr>
            <a:xfrm>
              <a:off x="6094719" y="143078"/>
              <a:ext cx="2565" cy="439416"/>
            </a:xfrm>
            <a:prstGeom prst="rect">
              <a:avLst/>
            </a:prstGeom>
            <a:grpFill/>
          </p:spPr>
          <p:txBody>
            <a:bodyPr vert="horz" wrap="none" lIns="0" tIns="0" rIns="0" bIns="0" rtlCol="0">
              <a:spAutoFit/>
            </a:bodyPr>
            <a:lstStyle/>
            <a:p>
              <a:pPr marL="0" marR="254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all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4 Playfair Display Bold" panose="00000800000000000000" pitchFamily="2" charset="0"/>
                <a:ea typeface="#9Slide02 Tieu de dai" panose="02000000000000000000" pitchFamily="2" charset="0"/>
                <a:cs typeface="+mn-cs"/>
              </a:endParaRPr>
            </a:p>
          </p:txBody>
        </p:sp>
        <p:sp>
          <p:nvSpPr>
            <p:cNvPr id="6" name="Hộp Văn bản 5">
              <a:extLst>
                <a:ext uri="{FF2B5EF4-FFF2-40B4-BE49-F238E27FC236}">
                  <a16:creationId xmlns="" xmlns:a16="http://schemas.microsoft.com/office/drawing/2014/main" id="{BEBF9BAC-3CA9-402F-BFC5-EEC241CBF501}"/>
                </a:ext>
              </a:extLst>
            </p:cNvPr>
            <p:cNvSpPr txBox="1"/>
            <p:nvPr/>
          </p:nvSpPr>
          <p:spPr>
            <a:xfrm>
              <a:off x="5277667" y="686495"/>
              <a:ext cx="1636666" cy="338554"/>
            </a:xfrm>
            <a:prstGeom prst="rect">
              <a:avLst/>
            </a:prstGeom>
            <a:grpFill/>
          </p:spPr>
          <p:txBody>
            <a:bodyPr vert="horz" wrap="non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all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#9Slide04 Playfair Display Bold" panose="00000800000000000000" pitchFamily="2" charset="0"/>
                  <a:ea typeface="#9Slide02 Tieu de dai" panose="02000000000000000000" pitchFamily="2" charset="0"/>
                  <a:cs typeface="+mn-cs"/>
                </a:rPr>
                <a:t>THANK YOU</a:t>
              </a:r>
            </a:p>
          </p:txBody>
        </p:sp>
      </p:grp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897CFFE6-EC34-4052-B3C4-C05FDF95B2AA}"/>
              </a:ext>
            </a:extLst>
          </p:cNvPr>
          <p:cNvSpPr txBox="1"/>
          <p:nvPr/>
        </p:nvSpPr>
        <p:spPr>
          <a:xfrm>
            <a:off x="448693" y="2813447"/>
            <a:ext cx="5881768" cy="123110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Playfair Display Blac" panose="00000A00000000000000" pitchFamily="2" charset="0"/>
                <a:ea typeface="#9Slide02 Tieu de dai" panose="02000000000000000000" pitchFamily="2" charset="0"/>
                <a:cs typeface="+mn-cs"/>
              </a:rPr>
              <a:t>Cảm </a:t>
            </a:r>
            <a:r>
              <a:rPr kumimoji="0" lang="vi-VN" sz="4000" b="1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Playfair Display Blac" panose="00000A00000000000000" pitchFamily="2" charset="0"/>
                <a:ea typeface="#9Slide02 Tieu de dai" panose="02000000000000000000" pitchFamily="2" charset="0"/>
                <a:cs typeface="+mn-cs"/>
              </a:rPr>
              <a:t>ơ</a:t>
            </a:r>
            <a:r>
              <a:rPr kumimoji="0" lang="en-US" sz="4000" b="1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Playfair Display Blac" panose="00000A00000000000000" pitchFamily="2" charset="0"/>
                <a:ea typeface="#9Slide02 Tieu de dai" panose="02000000000000000000" pitchFamily="2" charset="0"/>
                <a:cs typeface="+mn-cs"/>
              </a:rPr>
              <a:t>n thầy (cô)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Playfair Display Blac" panose="00000A00000000000000" pitchFamily="2" charset="0"/>
                <a:ea typeface="#9Slide02 Tieu de dai" panose="02000000000000000000" pitchFamily="2" charset="0"/>
                <a:cs typeface="+mn-cs"/>
              </a:rPr>
              <a:t>đã chú ý lắng nghe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Playfair Display Blac" panose="00000A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772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13" dur="1500" fill="hold"/>
                                        <p:tgtEl>
                                          <p:spTgt spid="29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9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22" dur="1500" fill="hold"/>
                                        <p:tgtEl>
                                          <p:spTgt spid="54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1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mph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31" dur="1500" fill="hold"/>
                                        <p:tgtEl>
                                          <p:spTgt spid="129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40" dur="1500" fill="hold"/>
                                        <p:tgtEl>
                                          <p:spTgt spid="92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817BAF15-0CEB-46A2-8BC8-EEBF46865FBB}"/>
              </a:ext>
            </a:extLst>
          </p:cNvPr>
          <p:cNvSpPr/>
          <p:nvPr/>
        </p:nvSpPr>
        <p:spPr>
          <a:xfrm>
            <a:off x="1062840" y="338671"/>
            <a:ext cx="10466552" cy="11555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807933D-6776-4EA2-AE64-8EE5D9048D60}"/>
              </a:ext>
            </a:extLst>
          </p:cNvPr>
          <p:cNvSpPr txBox="1"/>
          <p:nvPr/>
        </p:nvSpPr>
        <p:spPr>
          <a:xfrm>
            <a:off x="662608" y="500956"/>
            <a:ext cx="108800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. </a:t>
            </a:r>
            <a:r>
              <a:rPr lang="en-US" sz="4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 PHẦN CỦA KHÔNG KHÍ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="" xmlns:a16="http://schemas.microsoft.com/office/drawing/2014/main" id="{7D42FA0C-E318-4E5A-B0D2-2F8AA6D83BCD}"/>
              </a:ext>
            </a:extLst>
          </p:cNvPr>
          <p:cNvSpPr txBox="1"/>
          <p:nvPr/>
        </p:nvSpPr>
        <p:spPr>
          <a:xfrm>
            <a:off x="344557" y="2121885"/>
            <a:ext cx="111848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- Không khí là hỗn hợp nhiều chất khí. Thành phần theo thể tích của không khí là: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% khí nitơ , 21% khí oxi, 1% các khí kh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khí cacbonic, hơi nước, khí hiếm ...) .</a:t>
            </a:r>
          </a:p>
        </p:txBody>
      </p:sp>
    </p:spTree>
    <p:extLst>
      <p:ext uri="{BB962C8B-B14F-4D97-AF65-F5344CB8AC3E}">
        <p14:creationId xmlns:p14="http://schemas.microsoft.com/office/powerpoint/2010/main" val="36100321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817BAF15-0CEB-46A2-8BC8-EEBF46865FBB}"/>
              </a:ext>
            </a:extLst>
          </p:cNvPr>
          <p:cNvSpPr/>
          <p:nvPr/>
        </p:nvSpPr>
        <p:spPr>
          <a:xfrm>
            <a:off x="649357" y="2713309"/>
            <a:ext cx="10999304" cy="178321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807933D-6776-4EA2-AE64-8EE5D9048D60}"/>
              </a:ext>
            </a:extLst>
          </p:cNvPr>
          <p:cNvSpPr txBox="1"/>
          <p:nvPr/>
        </p:nvSpPr>
        <p:spPr>
          <a:xfrm>
            <a:off x="768626" y="2820086"/>
            <a:ext cx="108800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Ngoài</a:t>
            </a:r>
            <a:r>
              <a:rPr kumimoji="0" lang="en-US" sz="48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khí oxi và khí nitơ, không khí còn chứa những chất gì khác 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2119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20500" y="70526"/>
            <a:ext cx="7247822" cy="1077218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ãy tìm dẫn chứng nêu rõ trong không khí còn có chứa một ít hơi nước 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1" y="1087657"/>
            <a:ext cx="4456497" cy="2619273"/>
            <a:chOff x="0" y="1087656"/>
            <a:chExt cx="4456497" cy="261927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194736"/>
              <a:ext cx="4186989" cy="2512193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8" name="TextBox 7"/>
            <p:cNvSpPr txBox="1"/>
            <p:nvPr/>
          </p:nvSpPr>
          <p:spPr>
            <a:xfrm>
              <a:off x="2728422" y="1087656"/>
              <a:ext cx="1728075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i="1" dirty="0">
                  <a:solidFill>
                    <a:srgbClr val="00B050"/>
                  </a:solidFill>
                </a:rPr>
                <a:t>Nước đọng bên ngoài thành cốc</a:t>
              </a:r>
            </a:p>
          </p:txBody>
        </p:sp>
        <p:sp>
          <p:nvSpPr>
            <p:cNvPr id="9" name="Down Arrow 8"/>
            <p:cNvSpPr/>
            <p:nvPr/>
          </p:nvSpPr>
          <p:spPr>
            <a:xfrm rot="3935325">
              <a:off x="2522281" y="2098996"/>
              <a:ext cx="307961" cy="747162"/>
            </a:xfrm>
            <a:prstGeom prst="down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096000" y="1087657"/>
            <a:ext cx="4068158" cy="2619273"/>
            <a:chOff x="4572000" y="1087656"/>
            <a:chExt cx="4068158" cy="261927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0126" y="1087656"/>
              <a:ext cx="3927374" cy="2619273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4572000" y="1122217"/>
              <a:ext cx="4068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Trời nồm nước đọng trên kính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33300" y="3935916"/>
            <a:ext cx="8969587" cy="2893138"/>
            <a:chOff x="1009300" y="3935916"/>
            <a:chExt cx="8969587" cy="289313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9300" y="3935916"/>
              <a:ext cx="5166318" cy="289313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11" name="TextBox 10"/>
            <p:cNvSpPr txBox="1"/>
            <p:nvPr/>
          </p:nvSpPr>
          <p:spPr>
            <a:xfrm>
              <a:off x="6175617" y="4589945"/>
              <a:ext cx="380327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FFFF00"/>
                  </a:solidFill>
                </a:rPr>
                <a:t>Sương mù </a:t>
              </a:r>
            </a:p>
            <a:p>
              <a:r>
                <a:rPr lang="en-US" sz="2800" b="1" i="1" dirty="0">
                  <a:solidFill>
                    <a:srgbClr val="FFFF00"/>
                  </a:solidFill>
                </a:rPr>
                <a:t>do trong không khí có quá nhiều hơi nướ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812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4885" y="152315"/>
            <a:ext cx="10005391" cy="138499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Khi quan sát lớp nước trên mặt hố vôi tôi, thấy có màng trắng mỏng do khí cacbonic CO</a:t>
            </a:r>
            <a:r>
              <a:rPr lang="en-US" sz="2800" b="1" baseline="-25000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</a:t>
            </a:r>
            <a:r>
              <a:rPr lang="en-US" sz="2800" b="1" dirty="0">
                <a:ln w="6600">
                  <a:noFill/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đã tác dụng với nước vôi. </a:t>
            </a:r>
          </a:p>
          <a:p>
            <a:r>
              <a:rPr lang="en-US" sz="2800" b="1" dirty="0">
                <a:ln w="6600">
                  <a:noFill/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Khí CO</a:t>
            </a:r>
            <a:r>
              <a:rPr lang="en-US" sz="2800" b="1" baseline="-25000" dirty="0">
                <a:ln w="6600">
                  <a:noFill/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</a:t>
            </a:r>
            <a:r>
              <a:rPr lang="en-US" sz="2800" b="1" dirty="0">
                <a:ln w="6600">
                  <a:noFill/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này ở đâu ra 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935" y="1623779"/>
            <a:ext cx="6208129" cy="412840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9526405" y="1573796"/>
            <a:ext cx="2156059" cy="175432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áng trên mặt nước vôi trong</a:t>
            </a:r>
          </a:p>
        </p:txBody>
      </p:sp>
      <p:sp>
        <p:nvSpPr>
          <p:cNvPr id="7" name="Down Arrow 6"/>
          <p:cNvSpPr/>
          <p:nvPr/>
        </p:nvSpPr>
        <p:spPr>
          <a:xfrm rot="3409656">
            <a:off x="8169133" y="1983286"/>
            <a:ext cx="589664" cy="204257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848180" y="5588616"/>
            <a:ext cx="8756255" cy="931174"/>
            <a:chOff x="-87125" y="5669401"/>
            <a:chExt cx="8756255" cy="931174"/>
          </a:xfrm>
        </p:grpSpPr>
        <p:sp>
          <p:nvSpPr>
            <p:cNvPr id="2" name="TextBox 1"/>
            <p:cNvSpPr txBox="1"/>
            <p:nvPr/>
          </p:nvSpPr>
          <p:spPr>
            <a:xfrm>
              <a:off x="-87125" y="5669401"/>
              <a:ext cx="2510623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</a:rPr>
                <a:t>Khí CO</a:t>
              </a:r>
              <a:r>
                <a:rPr lang="en-US" sz="2800" b="1" baseline="-25000" dirty="0">
                  <a:solidFill>
                    <a:schemeClr val="bg1"/>
                  </a:solidFill>
                </a:rPr>
                <a:t>2</a:t>
              </a:r>
              <a:endParaRPr lang="en-US" sz="2800" b="1" dirty="0">
                <a:solidFill>
                  <a:schemeClr val="bg1"/>
                </a:solidFill>
              </a:endParaRPr>
            </a:p>
            <a:p>
              <a:pPr algn="ctr"/>
              <a:r>
                <a:rPr lang="en-US" sz="2400" b="1" i="1" dirty="0">
                  <a:solidFill>
                    <a:schemeClr val="bg1"/>
                  </a:solidFill>
                </a:rPr>
                <a:t>(Trong không khí) 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775722" y="5669401"/>
              <a:ext cx="3491661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tác dụng với  </a:t>
              </a:r>
              <a:r>
                <a:rPr lang="en-US" sz="2800" b="1" dirty="0">
                  <a:solidFill>
                    <a:schemeClr val="bg1"/>
                  </a:solidFill>
                </a:rPr>
                <a:t>Ca(OH)</a:t>
              </a:r>
              <a:r>
                <a:rPr lang="en-US" sz="2800" b="1" baseline="-25000" dirty="0">
                  <a:solidFill>
                    <a:schemeClr val="bg1"/>
                  </a:solidFill>
                </a:rPr>
                <a:t>2</a:t>
              </a:r>
              <a:r>
                <a:rPr lang="en-US" sz="2800" b="1" dirty="0">
                  <a:solidFill>
                    <a:schemeClr val="bg1"/>
                  </a:solidFill>
                </a:rPr>
                <a:t> </a:t>
              </a:r>
            </a:p>
            <a:p>
              <a:pPr algn="ctr"/>
              <a:r>
                <a:rPr lang="en-US" sz="2400" b="1" i="1" dirty="0">
                  <a:solidFill>
                    <a:schemeClr val="bg1"/>
                  </a:solidFill>
                </a:rPr>
                <a:t>                (nước vôi trong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57691" y="5996539"/>
              <a:ext cx="761846" cy="0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12496" y="5708023"/>
              <a:ext cx="3156634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</a:rPr>
                <a:t>CaCO</a:t>
              </a:r>
              <a:r>
                <a:rPr lang="en-US" sz="2800" b="1" baseline="-25000" dirty="0">
                  <a:solidFill>
                    <a:schemeClr val="bg1"/>
                  </a:solidFill>
                </a:rPr>
                <a:t>3 </a:t>
              </a:r>
              <a:r>
                <a:rPr lang="en-US" sz="2800" b="1" dirty="0">
                  <a:solidFill>
                    <a:schemeClr val="bg1"/>
                  </a:solidFill>
                </a:rPr>
                <a:t>rắn</a:t>
              </a:r>
              <a:endParaRPr lang="en-US" sz="2800" b="1" baseline="-25000" dirty="0">
                <a:solidFill>
                  <a:schemeClr val="bg1"/>
                </a:solidFill>
              </a:endParaRPr>
            </a:p>
            <a:p>
              <a:pPr algn="ctr"/>
              <a:r>
                <a:rPr lang="en-US" sz="2400" b="1" i="1" dirty="0">
                  <a:solidFill>
                    <a:schemeClr val="bg1"/>
                  </a:solidFill>
                </a:rPr>
                <a:t>(lớp váng nổi trên mặ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7783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645615362"/>
              </p:ext>
            </p:extLst>
          </p:nvPr>
        </p:nvGraphicFramePr>
        <p:xfrm>
          <a:off x="2207392" y="1358498"/>
          <a:ext cx="8097831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26731" y="127144"/>
            <a:ext cx="10567704" cy="10772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 khí khác ( ngoài nitơ và oxi ) chiếm tỉ lệ thể tích là bao nhiêu trong không khí ?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7572" y="5576634"/>
            <a:ext cx="85476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chemeClr val="bg1"/>
                </a:solidFill>
              </a:rPr>
              <a:t>Các khí khác bao gồm: hơi nước (H</a:t>
            </a:r>
            <a:r>
              <a:rPr lang="en-US" sz="2800" b="1" i="1" baseline="-25000" dirty="0">
                <a:solidFill>
                  <a:schemeClr val="bg1"/>
                </a:solidFill>
              </a:rPr>
              <a:t>2</a:t>
            </a:r>
            <a:r>
              <a:rPr lang="en-US" sz="2800" b="1" i="1" dirty="0">
                <a:solidFill>
                  <a:schemeClr val="bg1"/>
                </a:solidFill>
              </a:rPr>
              <a:t>O) , cacbonic (CO</a:t>
            </a:r>
            <a:r>
              <a:rPr lang="en-US" sz="2800" b="1" i="1" baseline="-25000" dirty="0">
                <a:solidFill>
                  <a:schemeClr val="bg1"/>
                </a:solidFill>
              </a:rPr>
              <a:t>2</a:t>
            </a:r>
            <a:r>
              <a:rPr lang="en-US" sz="2800" b="1" i="1" dirty="0">
                <a:solidFill>
                  <a:schemeClr val="bg1"/>
                </a:solidFill>
              </a:rPr>
              <a:t> ), Neon (Ne) , Agon (Ar) , bụi, vi khuẩn, khí thải ...</a:t>
            </a:r>
          </a:p>
        </p:txBody>
      </p:sp>
    </p:spTree>
    <p:extLst>
      <p:ext uri="{BB962C8B-B14F-4D97-AF65-F5344CB8AC3E}">
        <p14:creationId xmlns:p14="http://schemas.microsoft.com/office/powerpoint/2010/main" val="344337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" descr="question mark what Sticker by Aminal Stickers">
            <a:extLst>
              <a:ext uri="{FF2B5EF4-FFF2-40B4-BE49-F238E27FC236}">
                <a16:creationId xmlns="" xmlns:a16="http://schemas.microsoft.com/office/drawing/2014/main" id="{A4266CB3-B206-4FA2-B57F-130E50450E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513" y="2465388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Nhóm 2">
            <a:extLst>
              <a:ext uri="{FF2B5EF4-FFF2-40B4-BE49-F238E27FC236}">
                <a16:creationId xmlns="" xmlns:a16="http://schemas.microsoft.com/office/drawing/2014/main" id="{1DC85B8D-E7E0-4FD9-95B5-AA8E0C288099}"/>
              </a:ext>
            </a:extLst>
          </p:cNvPr>
          <p:cNvGrpSpPr/>
          <p:nvPr/>
        </p:nvGrpSpPr>
        <p:grpSpPr>
          <a:xfrm>
            <a:off x="1152939" y="145774"/>
            <a:ext cx="7182678" cy="2663687"/>
            <a:chOff x="1152939" y="145774"/>
            <a:chExt cx="7182678" cy="2663687"/>
          </a:xfrm>
        </p:grpSpPr>
        <p:sp>
          <p:nvSpPr>
            <p:cNvPr id="2" name="Speech Bubble: Oval 1">
              <a:extLst>
                <a:ext uri="{FF2B5EF4-FFF2-40B4-BE49-F238E27FC236}">
                  <a16:creationId xmlns="" xmlns:a16="http://schemas.microsoft.com/office/drawing/2014/main" id="{19557B5D-C372-4639-A21D-F5BC7C4669CB}"/>
                </a:ext>
              </a:extLst>
            </p:cNvPr>
            <p:cNvSpPr/>
            <p:nvPr/>
          </p:nvSpPr>
          <p:spPr>
            <a:xfrm>
              <a:off x="1152939" y="145774"/>
              <a:ext cx="7182678" cy="2663687"/>
            </a:xfrm>
            <a:prstGeom prst="wedgeEllipseCallout">
              <a:avLst>
                <a:gd name="adj1" fmla="val 33936"/>
                <a:gd name="adj2" fmla="val 54174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endParaRPr lang="vi-VN" sz="4000" b="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" name="TextBox 9">
              <a:extLst>
                <a:ext uri="{FF2B5EF4-FFF2-40B4-BE49-F238E27FC236}">
                  <a16:creationId xmlns="" xmlns:a16="http://schemas.microsoft.com/office/drawing/2014/main" id="{20746B17-01BB-477B-BECF-D8517B8BBCA4}"/>
                </a:ext>
              </a:extLst>
            </p:cNvPr>
            <p:cNvSpPr txBox="1"/>
            <p:nvPr/>
          </p:nvSpPr>
          <p:spPr>
            <a:xfrm>
              <a:off x="1537217" y="815897"/>
              <a:ext cx="659965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000" b="1" dirty="0">
                  <a:latin typeface="Arial" panose="020B0604020202020204" pitchFamily="34" charset="0"/>
                  <a:cs typeface="Arial" panose="020B0604020202020204" pitchFamily="34" charset="0"/>
                </a:rPr>
                <a:t>Không khí ô nhiễm có thành phần như thế nào 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1_Selling a Product or">
  <a:themeElements>
    <a:clrScheme name="Selling a Product or 5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66FF33"/>
      </a:folHlink>
    </a:clrScheme>
    <a:fontScheme name="Selling a Product o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elling a Product or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5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66FF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Blank" id="{7347C0DE-6F4D-42D3-B391-F84F14ECBC5A}" vid="{28287419-C97E-4917-87F0-2D8B560A61AE}"/>
    </a:ext>
  </a:extLst>
</a:theme>
</file>

<file path=ppt/theme/theme3.xml><?xml version="1.0" encoding="utf-8"?>
<a:theme xmlns:a="http://schemas.openxmlformats.org/drawingml/2006/main" name="Blank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Blank" id="{7347C0DE-6F4D-42D3-B391-F84F14ECBC5A}" vid="{28287419-C97E-4917-87F0-2D8B560A61A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1238</Words>
  <Application>Microsoft Office PowerPoint</Application>
  <PresentationFormat>Custom</PresentationFormat>
  <Paragraphs>145</Paragraphs>
  <Slides>36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1_Selling a Product or</vt:lpstr>
      <vt:lpstr>1_Blank</vt:lpstr>
      <vt:lpstr>Blank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ự oxi chậ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Ky Anh</dc:creator>
  <cp:lastModifiedBy>Windows User</cp:lastModifiedBy>
  <cp:revision>29</cp:revision>
  <dcterms:created xsi:type="dcterms:W3CDTF">2021-02-21T17:35:04Z</dcterms:created>
  <dcterms:modified xsi:type="dcterms:W3CDTF">2022-02-24T10:20:52Z</dcterms:modified>
</cp:coreProperties>
</file>